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7A49A0" w:rsidRPr="00CE4703" w14:paraId="10794750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2EE8B5DC" w14:textId="6F3A1BD9" w:rsidR="007A49A0" w:rsidRPr="00CE4703" w:rsidRDefault="007A49A0" w:rsidP="00F303EF">
            <w:pPr>
              <w:jc w:val="center"/>
              <w:rPr>
                <w:lang w:val="sk-SK"/>
              </w:rPr>
            </w:pPr>
            <w:r w:rsidRPr="00CE4703">
              <w:rPr>
                <w:b/>
                <w:sz w:val="52"/>
                <w:szCs w:val="52"/>
                <w:lang w:val="sk-SK"/>
              </w:rPr>
              <w:t>VI</w:t>
            </w:r>
            <w:r w:rsidR="004F26D9">
              <w:rPr>
                <w:b/>
                <w:sz w:val="52"/>
                <w:szCs w:val="52"/>
                <w:lang w:val="sk-SK"/>
              </w:rPr>
              <w:t>.</w:t>
            </w:r>
            <w:r w:rsidRPr="00CE4703">
              <w:rPr>
                <w:b/>
                <w:lang w:val="sk-SK"/>
              </w:rPr>
              <w:t xml:space="preserve"> ROČNÍK</w:t>
            </w:r>
          </w:p>
        </w:tc>
        <w:tc>
          <w:tcPr>
            <w:tcW w:w="6095" w:type="dxa"/>
            <w:shd w:val="clear" w:color="auto" w:fill="auto"/>
          </w:tcPr>
          <w:p w14:paraId="3095832D" w14:textId="0F8ADC2E" w:rsidR="007A49A0" w:rsidRPr="00CE4703" w:rsidRDefault="007A49A0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CE4703">
              <w:rPr>
                <w:b/>
                <w:szCs w:val="20"/>
                <w:lang w:val="sk-SK"/>
              </w:rPr>
              <w:t>Spolok fyzikov Srbska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72D62F69" w14:textId="6510D4BC" w:rsidR="007A49A0" w:rsidRPr="00CE4703" w:rsidRDefault="007A49A0" w:rsidP="00614A83">
            <w:pPr>
              <w:jc w:val="center"/>
              <w:rPr>
                <w:b/>
                <w:sz w:val="20"/>
                <w:szCs w:val="20"/>
                <w:lang w:val="sk-SK"/>
              </w:rPr>
            </w:pPr>
            <w:r w:rsidRPr="00CE4703">
              <w:rPr>
                <w:b/>
                <w:sz w:val="20"/>
                <w:szCs w:val="20"/>
                <w:lang w:val="sk-SK"/>
              </w:rPr>
              <w:t>ОBVODOVÁ ÚROVEŇ</w:t>
            </w:r>
          </w:p>
          <w:p w14:paraId="1DE5B5B9" w14:textId="3C010B34" w:rsidR="007A49A0" w:rsidRPr="00CE4703" w:rsidRDefault="004F26D9" w:rsidP="007A49A0">
            <w:pPr>
              <w:jc w:val="center"/>
              <w:rPr>
                <w:sz w:val="20"/>
                <w:szCs w:val="20"/>
                <w:lang w:val="sk-SK"/>
              </w:rPr>
            </w:pPr>
            <w:r>
              <w:rPr>
                <w:b/>
                <w:color w:val="000000"/>
                <w:sz w:val="20"/>
                <w:szCs w:val="20"/>
                <w:lang w:val="sk-SK"/>
              </w:rPr>
              <w:t xml:space="preserve">10. </w:t>
            </w:r>
            <w:r w:rsidR="007A49A0" w:rsidRPr="00CE4703">
              <w:rPr>
                <w:b/>
                <w:color w:val="000000"/>
                <w:sz w:val="20"/>
                <w:szCs w:val="20"/>
                <w:lang w:val="sk-SK"/>
              </w:rPr>
              <w:t>3.</w:t>
            </w:r>
            <w:r>
              <w:rPr>
                <w:b/>
                <w:color w:val="000000"/>
                <w:sz w:val="20"/>
                <w:szCs w:val="20"/>
                <w:lang w:val="sk-SK"/>
              </w:rPr>
              <w:t xml:space="preserve"> </w:t>
            </w:r>
            <w:r w:rsidR="007A49A0" w:rsidRPr="00CE4703">
              <w:rPr>
                <w:b/>
                <w:color w:val="000000"/>
                <w:sz w:val="20"/>
                <w:szCs w:val="20"/>
                <w:lang w:val="sk-SK"/>
              </w:rPr>
              <w:t>2024</w:t>
            </w:r>
          </w:p>
        </w:tc>
      </w:tr>
      <w:tr w:rsidR="007A49A0" w:rsidRPr="00CE4703" w14:paraId="24E3BBC4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17B17805" w14:textId="77777777" w:rsidR="007A49A0" w:rsidRPr="00CE4703" w:rsidRDefault="007A49A0">
            <w:pPr>
              <w:rPr>
                <w:lang w:val="sk-SK"/>
              </w:rPr>
            </w:pPr>
          </w:p>
        </w:tc>
        <w:tc>
          <w:tcPr>
            <w:tcW w:w="6095" w:type="dxa"/>
            <w:shd w:val="clear" w:color="auto" w:fill="auto"/>
          </w:tcPr>
          <w:p w14:paraId="0E5614E3" w14:textId="38B03A87" w:rsidR="007A49A0" w:rsidRPr="00CE4703" w:rsidRDefault="007A49A0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CE4703">
              <w:rPr>
                <w:b/>
                <w:szCs w:val="20"/>
                <w:lang w:val="sk-SK"/>
              </w:rPr>
              <w:t>Ministerstvo osvety</w:t>
            </w:r>
            <w:r w:rsidRPr="00CE4703">
              <w:rPr>
                <w:b/>
                <w:lang w:val="sk-SK"/>
              </w:rPr>
              <w:t xml:space="preserve"> </w:t>
            </w:r>
            <w:r w:rsidRPr="00CE4703">
              <w:rPr>
                <w:b/>
                <w:szCs w:val="20"/>
                <w:lang w:val="sk-SK"/>
              </w:rPr>
              <w:t>Republiky Srbsko</w:t>
            </w:r>
          </w:p>
        </w:tc>
        <w:tc>
          <w:tcPr>
            <w:tcW w:w="2420" w:type="dxa"/>
            <w:vMerge/>
            <w:shd w:val="clear" w:color="auto" w:fill="auto"/>
          </w:tcPr>
          <w:p w14:paraId="176BFD5E" w14:textId="77777777" w:rsidR="007A49A0" w:rsidRPr="00CE4703" w:rsidRDefault="007A49A0">
            <w:pPr>
              <w:rPr>
                <w:lang w:val="sk-SK"/>
              </w:rPr>
            </w:pPr>
          </w:p>
        </w:tc>
      </w:tr>
      <w:tr w:rsidR="009E7D9B" w:rsidRPr="00CE4703" w14:paraId="27BE2658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FA72605" w14:textId="77777777" w:rsidR="009E7D9B" w:rsidRPr="00CE4703" w:rsidRDefault="009E7D9B">
            <w:pPr>
              <w:rPr>
                <w:lang w:val="sk-SK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5A6A6329" w14:textId="09E78F96" w:rsidR="009E7D9B" w:rsidRPr="00CE4703" w:rsidRDefault="007A49A0" w:rsidP="00F303EF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 w:rsidRPr="00CE4703">
              <w:rPr>
                <w:b/>
                <w:lang w:val="sk-SK"/>
              </w:rPr>
              <w:t>ÚLOHY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E6AF177" w14:textId="77777777" w:rsidR="009E7D9B" w:rsidRPr="00CE4703" w:rsidRDefault="009E7D9B">
            <w:pPr>
              <w:rPr>
                <w:lang w:val="sk-SK"/>
              </w:rPr>
            </w:pPr>
          </w:p>
        </w:tc>
      </w:tr>
      <w:tr w:rsidR="002468AC" w:rsidRPr="00CE4703" w14:paraId="6A8D1FB8" w14:textId="77777777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A7035D" w14:textId="081F4CA5" w:rsidR="007A49A0" w:rsidRPr="00CE4703" w:rsidRDefault="007A49A0" w:rsidP="007A49A0">
            <w:pPr>
              <w:rPr>
                <w:lang w:val="sk-SK"/>
              </w:rPr>
            </w:pPr>
            <w:r w:rsidRPr="00CE4703">
              <w:rPr>
                <w:b/>
                <w:bdr w:val="single" w:sz="4" w:space="0" w:color="auto"/>
                <w:lang w:val="sk-SK"/>
              </w:rPr>
              <w:t>1.</w:t>
            </w:r>
            <w:r w:rsidRPr="00CE4703">
              <w:rPr>
                <w:color w:val="000000"/>
                <w:lang w:val="sk-SK"/>
              </w:rPr>
              <w:t xml:space="preserve"> </w:t>
            </w:r>
            <w:r w:rsidRPr="00CE4703">
              <w:rPr>
                <w:lang w:val="sk-SK"/>
              </w:rPr>
              <w:t xml:space="preserve">Nemanja zavesil závažie tiaže </w:t>
            </w:r>
            <w:r w:rsidRPr="00CE4703">
              <w:rPr>
                <w:color w:val="000000"/>
                <w:position w:val="-10"/>
                <w:lang w:val="sk-SK"/>
              </w:rPr>
              <w:object w:dxaOrig="900" w:dyaOrig="320" w14:anchorId="102635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5.75pt" o:ole="">
                  <v:imagedata r:id="rId9" o:title=""/>
                </v:shape>
                <o:OLEObject Type="Embed" ProgID="Equation.DSMT4" ShapeID="_x0000_i1025" DrawAspect="Content" ObjectID="_1776023445" r:id="rId10"/>
              </w:object>
            </w:r>
            <w:r w:rsidRPr="00CE4703">
              <w:rPr>
                <w:lang w:val="sk-SK"/>
              </w:rPr>
              <w:t xml:space="preserve"> na nezaťaženú elastickú pružinu dĺžky </w:t>
            </w:r>
            <w:r w:rsidRPr="00CE4703">
              <w:rPr>
                <w:color w:val="000000"/>
                <w:position w:val="-10"/>
                <w:lang w:val="sk-SK"/>
              </w:rPr>
              <w:object w:dxaOrig="960" w:dyaOrig="320" w14:anchorId="24E16A12">
                <v:shape id="_x0000_i1026" type="#_x0000_t75" style="width:47.25pt;height:15.75pt" o:ole="">
                  <v:imagedata r:id="rId11" o:title=""/>
                </v:shape>
                <o:OLEObject Type="Embed" ProgID="Equation.DSMT4" ShapeID="_x0000_i1026" DrawAspect="Content" ObjectID="_1776023446" r:id="rId12"/>
              </w:object>
            </w:r>
            <w:r w:rsidRPr="00CE4703">
              <w:rPr>
                <w:lang w:val="sk-SK"/>
              </w:rPr>
              <w:t xml:space="preserve"> a pružina sa predĺžila o </w:t>
            </w:r>
            <w:r w:rsidRPr="00CE4703">
              <w:rPr>
                <w:position w:val="-10"/>
                <w:lang w:val="sk-SK"/>
              </w:rPr>
              <w:object w:dxaOrig="980" w:dyaOrig="320" w14:anchorId="76AEF413">
                <v:shape id="_x0000_i1027" type="#_x0000_t75" style="width:48.75pt;height:15.75pt" o:ole="">
                  <v:imagedata r:id="rId13" o:title=""/>
                </v:shape>
                <o:OLEObject Type="Embed" ProgID="Equation.DSMT4" ShapeID="_x0000_i1027" DrawAspect="Content" ObjectID="_1776023447" r:id="rId14"/>
              </w:object>
            </w:r>
            <w:r w:rsidR="004F26D9">
              <w:rPr>
                <w:lang w:val="sk-SK"/>
              </w:rPr>
              <w:t>. Potom zavesil o</w:t>
            </w:r>
            <w:r w:rsidRPr="00CE4703">
              <w:rPr>
                <w:lang w:val="sk-SK"/>
              </w:rPr>
              <w:t xml:space="preserve"> závažie </w:t>
            </w:r>
            <w:r w:rsidRPr="00CE4703">
              <w:rPr>
                <w:color w:val="000000"/>
                <w:position w:val="-10"/>
                <w:lang w:val="sk-SK"/>
              </w:rPr>
              <w:object w:dxaOrig="260" w:dyaOrig="320" w14:anchorId="30D67E4E">
                <v:shape id="_x0000_i1028" type="#_x0000_t75" style="width:12.75pt;height:15.75pt" o:ole="">
                  <v:imagedata r:id="rId15" o:title=""/>
                </v:shape>
                <o:OLEObject Type="Embed" ProgID="Equation.DSMT4" ShapeID="_x0000_i1028" DrawAspect="Content" ObjectID="_1776023448" r:id="rId16"/>
              </w:object>
            </w:r>
            <w:r w:rsidR="004F26D9">
              <w:rPr>
                <w:color w:val="000000"/>
                <w:position w:val="-10"/>
                <w:lang w:val="sk-SK"/>
              </w:rPr>
              <w:t xml:space="preserve"> </w:t>
            </w:r>
            <w:r w:rsidRPr="00CE4703">
              <w:rPr>
                <w:lang w:val="sk-SK"/>
              </w:rPr>
              <w:t xml:space="preserve">ešte dve závažia </w:t>
            </w:r>
            <w:r w:rsidRPr="00CE4703">
              <w:rPr>
                <w:color w:val="000000"/>
                <w:position w:val="-10"/>
                <w:lang w:val="sk-SK"/>
              </w:rPr>
              <w:object w:dxaOrig="840" w:dyaOrig="320" w14:anchorId="2FB8447D">
                <v:shape id="_x0000_i1029" type="#_x0000_t75" style="width:42pt;height:15.75pt" o:ole="">
                  <v:imagedata r:id="rId17" o:title=""/>
                </v:shape>
                <o:OLEObject Type="Embed" ProgID="Equation.DSMT4" ShapeID="_x0000_i1029" DrawAspect="Content" ObjectID="_1776023449" r:id="rId18"/>
              </w:object>
            </w:r>
            <w:r w:rsidRPr="00CE4703">
              <w:rPr>
                <w:lang w:val="sk-SK"/>
              </w:rPr>
              <w:t xml:space="preserve">a </w:t>
            </w:r>
            <w:r w:rsidRPr="00CE4703">
              <w:rPr>
                <w:color w:val="000000"/>
                <w:position w:val="-10"/>
                <w:lang w:val="sk-SK"/>
              </w:rPr>
              <w:object w:dxaOrig="279" w:dyaOrig="320" w14:anchorId="4B283432">
                <v:shape id="_x0000_i1030" type="#_x0000_t75" style="width:14.25pt;height:15.75pt" o:ole="">
                  <v:imagedata r:id="rId19" o:title=""/>
                </v:shape>
                <o:OLEObject Type="Embed" ProgID="Equation.DSMT4" ShapeID="_x0000_i1030" DrawAspect="Content" ObjectID="_1776023450" r:id="rId20"/>
              </w:object>
            </w:r>
            <w:r w:rsidRPr="00CE4703">
              <w:rPr>
                <w:lang w:val="sk-SK"/>
              </w:rPr>
              <w:t xml:space="preserve">, a potom bola dĺžka pružiny </w:t>
            </w:r>
            <w:r w:rsidRPr="00CE4703">
              <w:rPr>
                <w:position w:val="-10"/>
                <w:lang w:val="sk-SK"/>
              </w:rPr>
              <w:object w:dxaOrig="999" w:dyaOrig="320" w14:anchorId="60673243">
                <v:shape id="_x0000_i1068" type="#_x0000_t75" style="width:51pt;height:15.75pt" o:ole="">
                  <v:imagedata r:id="rId21" o:title=""/>
                </v:shape>
                <o:OLEObject Type="Embed" ProgID="Equation.DSMT4" ShapeID="_x0000_i1068" DrawAspect="Content" ObjectID="_1776023451" r:id="rId22"/>
              </w:object>
            </w:r>
            <w:r w:rsidRPr="00CE4703">
              <w:rPr>
                <w:lang w:val="sk-SK"/>
              </w:rPr>
              <w:t xml:space="preserve">. Nemanja potom umiestnil pružinu do zvislej polohy a pripevnil jej spodný koniec k stolu. Na pružinu zhora umiestnil závažie </w:t>
            </w:r>
            <w:r w:rsidRPr="00CE4703">
              <w:rPr>
                <w:position w:val="-10"/>
                <w:lang w:val="sk-SK"/>
              </w:rPr>
              <w:object w:dxaOrig="279" w:dyaOrig="320" w14:anchorId="720014D8">
                <v:shape id="_x0000_i1031" type="#_x0000_t75" style="width:14.25pt;height:15.75pt" o:ole="">
                  <v:imagedata r:id="rId23" o:title=""/>
                </v:shape>
                <o:OLEObject Type="Embed" ProgID="Equation.DSMT4" ShapeID="_x0000_i1031" DrawAspect="Content" ObjectID="_1776023452" r:id="rId24"/>
              </w:object>
            </w:r>
            <w:r w:rsidRPr="00CE4703">
              <w:rPr>
                <w:lang w:val="sk-SK"/>
              </w:rPr>
              <w:t xml:space="preserve">, v dôsledku čoho sa stlačila o </w:t>
            </w:r>
            <w:r w:rsidRPr="00CE4703">
              <w:rPr>
                <w:position w:val="-10"/>
                <w:lang w:val="sk-SK"/>
              </w:rPr>
              <w:object w:dxaOrig="340" w:dyaOrig="320" w14:anchorId="082CA0E0">
                <v:shape id="_x0000_i1032" type="#_x0000_t75" style="width:17.25pt;height:15.75pt" o:ole="">
                  <v:imagedata r:id="rId25" o:title=""/>
                </v:shape>
                <o:OLEObject Type="Embed" ProgID="Equation.DSMT4" ShapeID="_x0000_i1032" DrawAspect="Content" ObjectID="_1776023453" r:id="rId26"/>
              </w:object>
            </w:r>
            <w:r w:rsidRPr="00CE4703">
              <w:rPr>
                <w:lang w:val="sk-SK"/>
              </w:rPr>
              <w:t xml:space="preserve">. Určte dĺžku </w:t>
            </w:r>
            <w:r w:rsidRPr="00CE4703">
              <w:rPr>
                <w:position w:val="-10"/>
                <w:lang w:val="sk-SK"/>
              </w:rPr>
              <w:object w:dxaOrig="200" w:dyaOrig="320" w14:anchorId="33247556">
                <v:shape id="_x0000_i1033" type="#_x0000_t75" style="width:9.75pt;height:15.75pt" o:ole="">
                  <v:imagedata r:id="rId27" o:title=""/>
                </v:shape>
                <o:OLEObject Type="Embed" ProgID="Equation.DSMT4" ShapeID="_x0000_i1033" DrawAspect="Content" ObjectID="_1776023454" r:id="rId28"/>
              </w:object>
            </w:r>
            <w:r w:rsidRPr="00CE4703">
              <w:rPr>
                <w:position w:val="-10"/>
                <w:lang w:val="sk-SK"/>
              </w:rPr>
              <w:t xml:space="preserve"> </w:t>
            </w:r>
            <w:r w:rsidRPr="00CE4703">
              <w:rPr>
                <w:lang w:val="sk-SK"/>
              </w:rPr>
              <w:t>takto stlačenej pružiny.</w:t>
            </w:r>
          </w:p>
          <w:p w14:paraId="6D38DE73" w14:textId="77777777" w:rsidR="007A49A0" w:rsidRPr="00CE4703" w:rsidRDefault="007A49A0" w:rsidP="007A49A0">
            <w:pPr>
              <w:spacing w:before="360" w:after="360"/>
              <w:jc w:val="both"/>
              <w:rPr>
                <w:lang w:val="sk-SK"/>
              </w:rPr>
            </w:pPr>
            <w:r w:rsidRPr="00CE4703">
              <w:rPr>
                <w:b/>
                <w:bdr w:val="single" w:sz="4" w:space="0" w:color="auto"/>
                <w:lang w:val="sk-SK"/>
              </w:rPr>
              <w:t>2.</w:t>
            </w:r>
            <w:r w:rsidRPr="00CE4703">
              <w:rPr>
                <w:lang w:val="sk-SK"/>
              </w:rPr>
              <w:t xml:space="preserve"> Radenko prešiel prvú polovicu dráhy z bytu do práce rýchlosťou </w:t>
            </w:r>
            <w:r w:rsidRPr="00CE4703">
              <w:rPr>
                <w:color w:val="FF0000"/>
                <w:position w:val="-6"/>
                <w:lang w:val="sk-SK"/>
              </w:rPr>
              <w:object w:dxaOrig="180" w:dyaOrig="200" w14:anchorId="18B6346B">
                <v:shape id="_x0000_i1034" type="#_x0000_t75" style="width:9.75pt;height:9.75pt" o:ole="">
                  <v:imagedata r:id="rId29" o:title=""/>
                </v:shape>
                <o:OLEObject Type="Embed" ProgID="Equation.DSMT4" ShapeID="_x0000_i1034" DrawAspect="Content" ObjectID="_1776023455" r:id="rId30"/>
              </w:object>
            </w:r>
            <w:r w:rsidRPr="00CE4703">
              <w:rPr>
                <w:lang w:val="sk-SK"/>
              </w:rPr>
              <w:t xml:space="preserve"> za čas </w:t>
            </w:r>
            <w:r w:rsidRPr="00CE4703">
              <w:rPr>
                <w:color w:val="FF0000"/>
                <w:position w:val="-6"/>
                <w:lang w:val="sk-SK"/>
              </w:rPr>
              <w:object w:dxaOrig="960" w:dyaOrig="260" w14:anchorId="2105ADFC">
                <v:shape id="_x0000_i1035" type="#_x0000_t75" style="width:47.25pt;height:12.75pt" o:ole="">
                  <v:imagedata r:id="rId31" o:title=""/>
                </v:shape>
                <o:OLEObject Type="Embed" ProgID="Equation.DSMT4" ShapeID="_x0000_i1035" DrawAspect="Content" ObjectID="_1776023456" r:id="rId32"/>
              </w:object>
            </w:r>
            <w:r w:rsidRPr="00CE4703">
              <w:rPr>
                <w:lang w:val="sk-SK"/>
              </w:rPr>
              <w:t xml:space="preserve"> . Keď prešiel prvú polovicu dráhy, uvedomil si, že ak bude pokračovať v pohybe rovnakou rýchlosťou </w:t>
            </w:r>
            <w:r w:rsidRPr="00CE4703">
              <w:rPr>
                <w:color w:val="FF0000"/>
                <w:position w:val="-6"/>
                <w:lang w:val="sk-SK"/>
              </w:rPr>
              <w:object w:dxaOrig="180" w:dyaOrig="200" w14:anchorId="71F07077">
                <v:shape id="_x0000_i1036" type="#_x0000_t75" style="width:9.75pt;height:9.75pt" o:ole="">
                  <v:imagedata r:id="rId29" o:title=""/>
                </v:shape>
                <o:OLEObject Type="Embed" ProgID="Equation.DSMT4" ShapeID="_x0000_i1036" DrawAspect="Content" ObjectID="_1776023457" r:id="rId33"/>
              </w:object>
            </w:r>
            <w:r w:rsidRPr="00CE4703">
              <w:rPr>
                <w:lang w:val="sk-SK"/>
              </w:rPr>
              <w:t xml:space="preserve">, bude meškať </w:t>
            </w:r>
            <w:r w:rsidRPr="00CE4703">
              <w:rPr>
                <w:color w:val="FF0000"/>
                <w:position w:val="-6"/>
                <w:lang w:val="sk-SK"/>
              </w:rPr>
              <w:object w:dxaOrig="1080" w:dyaOrig="260" w14:anchorId="30176FDB">
                <v:shape id="_x0000_i1037" type="#_x0000_t75" style="width:54.75pt;height:12.75pt" o:ole="">
                  <v:imagedata r:id="rId34" o:title=""/>
                </v:shape>
                <o:OLEObject Type="Embed" ProgID="Equation.DSMT4" ShapeID="_x0000_i1037" DrawAspect="Content" ObjectID="_1776023458" r:id="rId35"/>
              </w:object>
            </w:r>
            <w:r w:rsidRPr="00CE4703">
              <w:rPr>
                <w:lang w:val="sk-SK"/>
              </w:rPr>
              <w:t xml:space="preserve"> do práce, a tak v tej chvíli zvýšil rýchlosť o </w:t>
            </w:r>
            <w:r w:rsidRPr="00CE4703">
              <w:rPr>
                <w:color w:val="FF0000"/>
                <w:position w:val="-22"/>
                <w:lang w:val="sk-SK"/>
              </w:rPr>
              <w:object w:dxaOrig="1060" w:dyaOrig="580" w14:anchorId="0E2AEA52">
                <v:shape id="_x0000_i1038" type="#_x0000_t75" style="width:53.25pt;height:29.25pt" o:ole="">
                  <v:imagedata r:id="rId36" o:title=""/>
                </v:shape>
                <o:OLEObject Type="Embed" ProgID="Equation.DSMT4" ShapeID="_x0000_i1038" DrawAspect="Content" ObjectID="_1776023459" r:id="rId37"/>
              </w:object>
            </w:r>
            <w:r w:rsidRPr="00CE4703">
              <w:rPr>
                <w:color w:val="FF0000"/>
                <w:position w:val="-22"/>
                <w:lang w:val="sk-SK"/>
              </w:rPr>
              <w:t xml:space="preserve"> </w:t>
            </w:r>
            <w:r w:rsidRPr="00CE4703">
              <w:rPr>
                <w:lang w:val="sk-SK"/>
              </w:rPr>
              <w:t>a prišiel do práce presne načas. Určte vzdialenosť, ktorú prešiel Radenko z bytu do práce.</w:t>
            </w:r>
          </w:p>
          <w:p w14:paraId="39BACF8C" w14:textId="77777777" w:rsidR="007A49A0" w:rsidRPr="00CE4703" w:rsidRDefault="007A49A0" w:rsidP="007A49A0">
            <w:pPr>
              <w:spacing w:before="360" w:after="360"/>
              <w:jc w:val="both"/>
              <w:rPr>
                <w:lang w:val="sk-SK"/>
              </w:rPr>
            </w:pPr>
            <w:r w:rsidRPr="00CE4703">
              <w:rPr>
                <w:b/>
                <w:bdr w:val="single" w:sz="4" w:space="0" w:color="auto"/>
                <w:lang w:val="sk-SK"/>
              </w:rPr>
              <w:t>3.</w:t>
            </w:r>
            <w:r w:rsidRPr="00CE4703">
              <w:rPr>
                <w:lang w:val="sk-SK"/>
              </w:rPr>
              <w:t xml:space="preserve"> Snežana z domu do školy prešla dráhu </w:t>
            </w:r>
            <w:r w:rsidRPr="00CE4703">
              <w:rPr>
                <w:color w:val="FF0000"/>
                <w:position w:val="-10"/>
                <w:lang w:val="sk-SK"/>
              </w:rPr>
              <w:object w:dxaOrig="1080" w:dyaOrig="320" w14:anchorId="1F6C0363">
                <v:shape id="_x0000_i1039" type="#_x0000_t75" style="width:54.75pt;height:15.75pt" o:ole="">
                  <v:imagedata r:id="rId38" o:title=""/>
                </v:shape>
                <o:OLEObject Type="Embed" ProgID="Equation.DSMT4" ShapeID="_x0000_i1039" DrawAspect="Content" ObjectID="_1776023460" r:id="rId39"/>
              </w:object>
            </w:r>
            <w:r w:rsidRPr="00CE4703">
              <w:rPr>
                <w:lang w:val="sk-SK"/>
              </w:rPr>
              <w:t xml:space="preserve"> za čas </w:t>
            </w:r>
            <w:r w:rsidRPr="00CE4703">
              <w:rPr>
                <w:color w:val="FF0000"/>
                <w:position w:val="-10"/>
                <w:lang w:val="sk-SK"/>
              </w:rPr>
              <w:object w:dxaOrig="999" w:dyaOrig="320" w14:anchorId="0DCABE44">
                <v:shape id="_x0000_i1040" type="#_x0000_t75" style="width:50.25pt;height:15.75pt" o:ole="">
                  <v:imagedata r:id="rId40" o:title=""/>
                </v:shape>
                <o:OLEObject Type="Embed" ProgID="Equation.DSMT4" ShapeID="_x0000_i1040" DrawAspect="Content" ObjectID="_1776023461" r:id="rId41"/>
              </w:object>
            </w:r>
            <w:r w:rsidRPr="00CE4703">
              <w:rPr>
                <w:lang w:val="sk-SK"/>
              </w:rPr>
              <w:t xml:space="preserve"> a v škole sa zdržala </w:t>
            </w:r>
            <w:r w:rsidRPr="00CE4703">
              <w:rPr>
                <w:color w:val="FF0000"/>
                <w:position w:val="-10"/>
                <w:lang w:val="sk-SK"/>
              </w:rPr>
              <w:object w:dxaOrig="1080" w:dyaOrig="320" w14:anchorId="35F1ED40">
                <v:shape id="_x0000_i1041" type="#_x0000_t75" style="width:54.75pt;height:15.75pt" o:ole="">
                  <v:imagedata r:id="rId42" o:title=""/>
                </v:shape>
                <o:OLEObject Type="Embed" ProgID="Equation.DSMT4" ShapeID="_x0000_i1041" DrawAspect="Content" ObjectID="_1776023462" r:id="rId43"/>
              </w:object>
            </w:r>
            <w:r w:rsidRPr="00CE4703">
              <w:rPr>
                <w:lang w:val="sk-SK"/>
              </w:rPr>
              <w:t xml:space="preserve">. Potom prešla zo školy do pekárne dráhu </w:t>
            </w:r>
            <w:r w:rsidRPr="00CE4703">
              <w:rPr>
                <w:color w:val="FF0000"/>
                <w:position w:val="-10"/>
                <w:lang w:val="sk-SK"/>
              </w:rPr>
              <w:object w:dxaOrig="1040" w:dyaOrig="320" w14:anchorId="1D279315">
                <v:shape id="_x0000_i1042" type="#_x0000_t75" style="width:51.75pt;height:15.75pt" o:ole="">
                  <v:imagedata r:id="rId44" o:title=""/>
                </v:shape>
                <o:OLEObject Type="Embed" ProgID="Equation.DSMT4" ShapeID="_x0000_i1042" DrawAspect="Content" ObjectID="_1776023463" r:id="rId45"/>
              </w:object>
            </w:r>
            <w:r w:rsidRPr="00CE4703">
              <w:rPr>
                <w:lang w:val="sk-SK"/>
              </w:rPr>
              <w:t xml:space="preserve"> priemernou rýchlosťou </w:t>
            </w:r>
            <w:r w:rsidRPr="00CE4703">
              <w:rPr>
                <w:color w:val="FF0000"/>
                <w:position w:val="-10"/>
                <w:lang w:val="sk-SK"/>
              </w:rPr>
              <w:object w:dxaOrig="1219" w:dyaOrig="320" w14:anchorId="12425683">
                <v:shape id="_x0000_i1043" type="#_x0000_t75" style="width:62.25pt;height:15.75pt" o:ole="">
                  <v:imagedata r:id="rId46" o:title=""/>
                </v:shape>
                <o:OLEObject Type="Embed" ProgID="Equation.DSMT4" ShapeID="_x0000_i1043" DrawAspect="Content" ObjectID="_1776023464" r:id="rId47"/>
              </w:object>
            </w:r>
            <w:r w:rsidRPr="00CE4703">
              <w:rPr>
                <w:lang w:val="sk-SK"/>
              </w:rPr>
              <w:t xml:space="preserve"> a zostala v pekárni </w:t>
            </w:r>
            <w:r w:rsidRPr="00CE4703">
              <w:rPr>
                <w:color w:val="FF0000"/>
                <w:position w:val="-10"/>
                <w:lang w:val="sk-SK"/>
              </w:rPr>
              <w:object w:dxaOrig="1060" w:dyaOrig="320" w14:anchorId="15FD96D1">
                <v:shape id="_x0000_i1044" type="#_x0000_t75" style="width:53.25pt;height:15.75pt" o:ole="">
                  <v:imagedata r:id="rId48" o:title=""/>
                </v:shape>
                <o:OLEObject Type="Embed" ProgID="Equation.DSMT4" ShapeID="_x0000_i1044" DrawAspect="Content" ObjectID="_1776023465" r:id="rId49"/>
              </w:object>
            </w:r>
            <w:r w:rsidRPr="00CE4703">
              <w:rPr>
                <w:lang w:val="sk-SK"/>
              </w:rPr>
              <w:t xml:space="preserve">. Potom Snežana išla </w:t>
            </w:r>
            <w:r w:rsidRPr="00CE4703">
              <w:rPr>
                <w:color w:val="FF0000"/>
                <w:position w:val="-10"/>
                <w:lang w:val="sk-SK"/>
              </w:rPr>
              <w:object w:dxaOrig="1040" w:dyaOrig="320" w14:anchorId="3C8F7E62">
                <v:shape id="_x0000_i1045" type="#_x0000_t75" style="width:51.75pt;height:15.75pt" o:ole="">
                  <v:imagedata r:id="rId50" o:title=""/>
                </v:shape>
                <o:OLEObject Type="Embed" ProgID="Equation.DSMT4" ShapeID="_x0000_i1045" DrawAspect="Content" ObjectID="_1776023466" r:id="rId51"/>
              </w:object>
            </w:r>
            <w:r w:rsidRPr="00CE4703">
              <w:rPr>
                <w:color w:val="FF0000"/>
                <w:position w:val="-10"/>
                <w:lang w:val="sk-SK"/>
              </w:rPr>
              <w:t xml:space="preserve"> </w:t>
            </w:r>
            <w:r w:rsidRPr="00CE4703">
              <w:rPr>
                <w:lang w:val="sk-SK"/>
              </w:rPr>
              <w:t xml:space="preserve">z pekárne na vysokú školu priemernou rýchlosťou </w:t>
            </w:r>
            <w:r w:rsidRPr="00CE4703">
              <w:rPr>
                <w:color w:val="FF0000"/>
                <w:position w:val="-10"/>
                <w:lang w:val="sk-SK"/>
              </w:rPr>
              <w:object w:dxaOrig="1120" w:dyaOrig="320" w14:anchorId="67F040C1">
                <v:shape id="_x0000_i1046" type="#_x0000_t75" style="width:57pt;height:15.75pt" o:ole="">
                  <v:imagedata r:id="rId52" o:title=""/>
                </v:shape>
                <o:OLEObject Type="Embed" ProgID="Equation.DSMT4" ShapeID="_x0000_i1046" DrawAspect="Content" ObjectID="_1776023467" r:id="rId53"/>
              </w:object>
            </w:r>
            <w:r w:rsidRPr="00CE4703">
              <w:rPr>
                <w:lang w:val="sk-SK"/>
              </w:rPr>
              <w:t xml:space="preserve">. Určte priemernú rýchlosť Snežany od chvíle, keď pohla z domu do školy, až po jej príchod na vysokú školu. Nakreslite graf závislosti prejdenej dráhy vyjadrenej v [m] od času vyjadreného v [min]. Nakreslite graf závislosti rýchlosti vyjadrenej v </w:t>
            </w:r>
            <w:r w:rsidRPr="00CE4703">
              <w:rPr>
                <w:color w:val="FF0000"/>
                <w:position w:val="-10"/>
                <w:lang w:val="sk-SK"/>
              </w:rPr>
              <w:object w:dxaOrig="520" w:dyaOrig="300" w14:anchorId="06F10D13">
                <v:shape id="_x0000_i1047" type="#_x0000_t75" style="width:26.25pt;height:15pt" o:ole="">
                  <v:imagedata r:id="rId54" o:title=""/>
                </v:shape>
                <o:OLEObject Type="Embed" ProgID="Equation.DSMT4" ShapeID="_x0000_i1047" DrawAspect="Content" ObjectID="_1776023468" r:id="rId55"/>
              </w:object>
            </w:r>
            <w:r w:rsidRPr="00CE4703">
              <w:rPr>
                <w:lang w:val="sk-SK"/>
              </w:rPr>
              <w:t xml:space="preserve"> od času vyjadreného v [s].</w:t>
            </w:r>
          </w:p>
          <w:p w14:paraId="4EB90BBE" w14:textId="77777777" w:rsidR="007A49A0" w:rsidRPr="00CE4703" w:rsidRDefault="007A49A0" w:rsidP="007A49A0">
            <w:pPr>
              <w:rPr>
                <w:lang w:val="sk-SK"/>
              </w:rPr>
            </w:pPr>
            <w:r w:rsidRPr="00CE4703">
              <w:rPr>
                <w:b/>
                <w:bdr w:val="single" w:sz="4" w:space="0" w:color="auto"/>
                <w:lang w:val="sk-SK"/>
              </w:rPr>
              <w:t>4.</w:t>
            </w:r>
            <w:r w:rsidRPr="00CE4703">
              <w:rPr>
                <w:lang w:val="sk-SK"/>
              </w:rPr>
              <w:t xml:space="preserve"> Aby si Biljana objednala záclonu na okno, premerala šesťkrát metrom šírku starého dreveného okna </w:t>
            </w:r>
            <w:r w:rsidRPr="00CE4703">
              <w:rPr>
                <w:color w:val="FF0000"/>
                <w:position w:val="-10"/>
                <w:lang w:val="sk-SK"/>
              </w:rPr>
              <w:object w:dxaOrig="340" w:dyaOrig="300" w14:anchorId="688F4706">
                <v:shape id="_x0000_i1048" type="#_x0000_t75" style="width:17.25pt;height:15pt" o:ole="">
                  <v:imagedata r:id="rId56" o:title=""/>
                </v:shape>
                <o:OLEObject Type="Embed" ProgID="Equation.DSMT4" ShapeID="_x0000_i1048" DrawAspect="Content" ObjectID="_1776023469" r:id="rId57"/>
              </w:object>
            </w:r>
            <w:r w:rsidRPr="00CE4703">
              <w:rPr>
                <w:lang w:val="sk-SK"/>
              </w:rPr>
              <w:t xml:space="preserve">. Počas merania získal tieto hodnoty: </w:t>
            </w:r>
            <w:r w:rsidRPr="00CE4703">
              <w:rPr>
                <w:color w:val="FF0000"/>
                <w:position w:val="-10"/>
                <w:lang w:val="sk-SK"/>
              </w:rPr>
              <w:object w:dxaOrig="1200" w:dyaOrig="320" w14:anchorId="5BA4A910">
                <v:shape id="_x0000_i1049" type="#_x0000_t75" style="width:60pt;height:15.75pt" o:ole="">
                  <v:imagedata r:id="rId58" o:title=""/>
                </v:shape>
                <o:OLEObject Type="Embed" ProgID="Equation.DSMT4" ShapeID="_x0000_i1049" DrawAspect="Content" ObjectID="_1776023470" r:id="rId59"/>
              </w:object>
            </w:r>
            <w:r w:rsidRPr="00CE4703">
              <w:rPr>
                <w:lang w:val="sk-SK"/>
              </w:rPr>
              <w:t xml:space="preserve">, </w:t>
            </w:r>
            <w:r w:rsidRPr="00CE4703">
              <w:rPr>
                <w:color w:val="FF0000"/>
                <w:position w:val="-10"/>
                <w:lang w:val="sk-SK"/>
              </w:rPr>
              <w:object w:dxaOrig="1240" w:dyaOrig="320" w14:anchorId="56F6BCA1">
                <v:shape id="_x0000_i1050" type="#_x0000_t75" style="width:62.25pt;height:15.75pt" o:ole="">
                  <v:imagedata r:id="rId60" o:title=""/>
                </v:shape>
                <o:OLEObject Type="Embed" ProgID="Equation.DSMT4" ShapeID="_x0000_i1050" DrawAspect="Content" ObjectID="_1776023471" r:id="rId61"/>
              </w:object>
            </w:r>
            <w:r w:rsidRPr="00CE4703">
              <w:rPr>
                <w:lang w:val="sk-SK"/>
              </w:rPr>
              <w:t xml:space="preserve">, </w:t>
            </w:r>
            <w:r w:rsidRPr="00CE4703">
              <w:rPr>
                <w:color w:val="FF0000"/>
                <w:position w:val="-10"/>
                <w:lang w:val="sk-SK"/>
              </w:rPr>
              <w:object w:dxaOrig="1219" w:dyaOrig="320" w14:anchorId="52AF42F4">
                <v:shape id="_x0000_i1051" type="#_x0000_t75" style="width:60.75pt;height:15.75pt" o:ole="">
                  <v:imagedata r:id="rId62" o:title=""/>
                </v:shape>
                <o:OLEObject Type="Embed" ProgID="Equation.DSMT4" ShapeID="_x0000_i1051" DrawAspect="Content" ObjectID="_1776023472" r:id="rId63"/>
              </w:object>
            </w:r>
            <w:r w:rsidRPr="00CE4703">
              <w:rPr>
                <w:lang w:val="sk-SK"/>
              </w:rPr>
              <w:t xml:space="preserve">, </w:t>
            </w:r>
            <w:r w:rsidRPr="00CE4703">
              <w:rPr>
                <w:color w:val="FF0000"/>
                <w:position w:val="-10"/>
                <w:lang w:val="sk-SK"/>
              </w:rPr>
              <w:object w:dxaOrig="1219" w:dyaOrig="320" w14:anchorId="28A87C02">
                <v:shape id="_x0000_i1052" type="#_x0000_t75" style="width:60.75pt;height:15.75pt" o:ole="">
                  <v:imagedata r:id="rId64" o:title=""/>
                </v:shape>
                <o:OLEObject Type="Embed" ProgID="Equation.DSMT4" ShapeID="_x0000_i1052" DrawAspect="Content" ObjectID="_1776023473" r:id="rId65"/>
              </w:object>
            </w:r>
            <w:r w:rsidRPr="00CE4703">
              <w:rPr>
                <w:lang w:val="sk-SK"/>
              </w:rPr>
              <w:t xml:space="preserve"> , </w:t>
            </w:r>
            <w:r w:rsidRPr="00CE4703">
              <w:rPr>
                <w:color w:val="FF0000"/>
                <w:position w:val="-10"/>
                <w:lang w:val="sk-SK"/>
              </w:rPr>
              <w:object w:dxaOrig="1219" w:dyaOrig="320" w14:anchorId="62AA2BBF">
                <v:shape id="_x0000_i1053" type="#_x0000_t75" style="width:60.75pt;height:15.75pt" o:ole="">
                  <v:imagedata r:id="rId66" o:title=""/>
                </v:shape>
                <o:OLEObject Type="Embed" ProgID="Equation.DSMT4" ShapeID="_x0000_i1053" DrawAspect="Content" ObjectID="_1776023474" r:id="rId67"/>
              </w:object>
            </w:r>
            <w:r w:rsidRPr="00CE4703">
              <w:rPr>
                <w:lang w:val="sk-SK"/>
              </w:rPr>
              <w:t xml:space="preserve">a </w:t>
            </w:r>
            <w:r w:rsidRPr="00CE4703">
              <w:rPr>
                <w:color w:val="FF0000"/>
                <w:position w:val="-10"/>
                <w:lang w:val="sk-SK"/>
              </w:rPr>
              <w:object w:dxaOrig="1219" w:dyaOrig="320" w14:anchorId="355D221E">
                <v:shape id="_x0000_i1054" type="#_x0000_t75" style="width:60.75pt;height:15.75pt" o:ole="">
                  <v:imagedata r:id="rId68" o:title=""/>
                </v:shape>
                <o:OLEObject Type="Embed" ProgID="Equation.DSMT4" ShapeID="_x0000_i1054" DrawAspect="Content" ObjectID="_1776023475" r:id="rId69"/>
              </w:object>
            </w:r>
            <w:r w:rsidRPr="00CE4703">
              <w:rPr>
                <w:lang w:val="sk-SK"/>
              </w:rPr>
              <w:t>. Určte šírku okna. Výsledok vyjadrite s absolútnou chybou. Dbajte na správne zaznamenávanie výsledkov merania. Určte relatívnu chybu merania. Zapíšte si každý krok výpočtu.</w:t>
            </w:r>
          </w:p>
          <w:p w14:paraId="40321583" w14:textId="77777777" w:rsidR="007A49A0" w:rsidRPr="00CE4703" w:rsidRDefault="007A49A0" w:rsidP="007A49A0">
            <w:pPr>
              <w:rPr>
                <w:lang w:val="sk-SK"/>
              </w:rPr>
            </w:pPr>
          </w:p>
          <w:p w14:paraId="2C0468B8" w14:textId="46CEFAFF" w:rsidR="007A49A0" w:rsidRPr="00CE4703" w:rsidRDefault="007A49A0" w:rsidP="007A49A0">
            <w:pPr>
              <w:rPr>
                <w:lang w:val="sk-SK"/>
              </w:rPr>
            </w:pPr>
            <w:r w:rsidRPr="00CE4703">
              <w:rPr>
                <w:b/>
                <w:bdr w:val="single" w:sz="4" w:space="0" w:color="auto"/>
                <w:lang w:val="sk-SK"/>
              </w:rPr>
              <w:t>5.</w:t>
            </w:r>
            <w:r w:rsidRPr="00CE4703">
              <w:rPr>
                <w:lang w:val="sk-SK"/>
              </w:rPr>
              <w:t xml:space="preserve"> Auto dĺžky </w:t>
            </w:r>
            <w:r w:rsidRPr="00CE4703">
              <w:rPr>
                <w:color w:val="FF0000"/>
                <w:position w:val="-10"/>
                <w:lang w:val="sk-SK"/>
              </w:rPr>
              <w:object w:dxaOrig="980" w:dyaOrig="320" w14:anchorId="50F2A9AC">
                <v:shape id="_x0000_i1055" type="#_x0000_t75" style="width:48.75pt;height:15.75pt" o:ole="">
                  <v:imagedata r:id="rId70" o:title=""/>
                </v:shape>
                <o:OLEObject Type="Embed" ProgID="Equation.DSMT4" ShapeID="_x0000_i1055" DrawAspect="Content" ObjectID="_1776023476" r:id="rId71"/>
              </w:object>
            </w:r>
            <w:r w:rsidRPr="00CE4703">
              <w:rPr>
                <w:lang w:val="sk-SK"/>
              </w:rPr>
              <w:t xml:space="preserve"> štartuje z miesta A do miesta B rýchlosťou </w:t>
            </w:r>
            <w:r w:rsidRPr="00CE4703">
              <w:rPr>
                <w:color w:val="FF0000"/>
                <w:position w:val="-10"/>
                <w:lang w:val="sk-SK"/>
              </w:rPr>
              <w:object w:dxaOrig="260" w:dyaOrig="320" w14:anchorId="0863FDFC">
                <v:shape id="_x0000_i1056" type="#_x0000_t75" style="width:12.75pt;height:15.75pt" o:ole="">
                  <v:imagedata r:id="rId72" o:title=""/>
                </v:shape>
                <o:OLEObject Type="Embed" ProgID="Equation.DSMT4" ShapeID="_x0000_i1056" DrawAspect="Content" ObjectID="_1776023477" r:id="rId73"/>
              </w:object>
            </w:r>
            <w:r w:rsidRPr="00CE4703">
              <w:rPr>
                <w:lang w:val="sk-SK"/>
              </w:rPr>
              <w:t xml:space="preserve">. Auto pri svojom pohybe predbiehalo motocykel dĺžky </w:t>
            </w:r>
            <w:r w:rsidRPr="00CE4703">
              <w:rPr>
                <w:color w:val="FF0000"/>
                <w:position w:val="-10"/>
                <w:lang w:val="sk-SK"/>
              </w:rPr>
              <w:object w:dxaOrig="999" w:dyaOrig="320" w14:anchorId="7F135F7F">
                <v:shape id="_x0000_i1057" type="#_x0000_t75" style="width:50.25pt;height:15.75pt" o:ole="">
                  <v:imagedata r:id="rId74" o:title=""/>
                </v:shape>
                <o:OLEObject Type="Embed" ProgID="Equation.DSMT4" ShapeID="_x0000_i1057" DrawAspect="Content" ObjectID="_1776023478" r:id="rId75"/>
              </w:object>
            </w:r>
            <w:r w:rsidRPr="00CE4703">
              <w:rPr>
                <w:lang w:val="sk-SK"/>
              </w:rPr>
              <w:t xml:space="preserve"> , ktorý sa pohyboval rýchlosťou </w:t>
            </w:r>
            <w:r w:rsidRPr="00CE4703">
              <w:rPr>
                <w:color w:val="FF0000"/>
                <w:position w:val="-10"/>
                <w:lang w:val="sk-SK"/>
              </w:rPr>
              <w:object w:dxaOrig="1280" w:dyaOrig="320" w14:anchorId="254378C2">
                <v:shape id="_x0000_i1058" type="#_x0000_t75" style="width:62.25pt;height:15.75pt" o:ole="">
                  <v:imagedata r:id="rId76" o:title=""/>
                </v:shape>
                <o:OLEObject Type="Embed" ProgID="Equation.DSMT4" ShapeID="_x0000_i1058" DrawAspect="Content" ObjectID="_1776023479" r:id="rId77"/>
              </w:object>
            </w:r>
            <w:r w:rsidRPr="00CE4703">
              <w:rPr>
                <w:lang w:val="sk-SK"/>
              </w:rPr>
              <w:t xml:space="preserve">  za čas </w:t>
            </w:r>
            <w:r w:rsidRPr="00CE4703">
              <w:rPr>
                <w:color w:val="FF0000"/>
                <w:position w:val="-10"/>
                <w:lang w:val="sk-SK"/>
              </w:rPr>
              <w:object w:dxaOrig="940" w:dyaOrig="320" w14:anchorId="287C7A6D">
                <v:shape id="_x0000_i1059" type="#_x0000_t75" style="width:47.25pt;height:15.75pt" o:ole="">
                  <v:imagedata r:id="rId78" o:title=""/>
                </v:shape>
                <o:OLEObject Type="Embed" ProgID="Equation.DSMT4" ShapeID="_x0000_i1059" DrawAspect="Content" ObjectID="_1776023480" r:id="rId79"/>
              </w:object>
            </w:r>
            <w:r w:rsidRPr="00CE4703">
              <w:rPr>
                <w:lang w:val="sk-SK"/>
              </w:rPr>
              <w:t xml:space="preserve"> . Po čase </w:t>
            </w:r>
            <w:r w:rsidRPr="00CE4703">
              <w:rPr>
                <w:color w:val="FF0000"/>
                <w:position w:val="-6"/>
                <w:lang w:val="sk-SK"/>
              </w:rPr>
              <w:object w:dxaOrig="999" w:dyaOrig="260" w14:anchorId="4A717A2B">
                <v:shape id="_x0000_i1060" type="#_x0000_t75" style="width:50.25pt;height:12.75pt" o:ole="">
                  <v:imagedata r:id="rId80" o:title=""/>
                </v:shape>
                <o:OLEObject Type="Embed" ProgID="Equation.DSMT4" ShapeID="_x0000_i1060" DrawAspect="Content" ObjectID="_1776023481" r:id="rId81"/>
              </w:object>
            </w:r>
            <w:r w:rsidRPr="00CE4703">
              <w:rPr>
                <w:lang w:val="sk-SK"/>
              </w:rPr>
              <w:t xml:space="preserve"> po odchode auta z miesta A, z miesta B do miesta A, v ústrety autu, prichádza kamión dĺžky </w:t>
            </w:r>
            <w:r w:rsidRPr="00CE4703">
              <w:rPr>
                <w:color w:val="FF0000"/>
                <w:position w:val="-10"/>
                <w:lang w:val="sk-SK"/>
              </w:rPr>
              <w:object w:dxaOrig="780" w:dyaOrig="320" w14:anchorId="7E68A3E7">
                <v:shape id="_x0000_i1061" type="#_x0000_t75" style="width:38.25pt;height:15.75pt" o:ole="">
                  <v:imagedata r:id="rId82" o:title=""/>
                </v:shape>
                <o:OLEObject Type="Embed" ProgID="Equation.DSMT4" ShapeID="_x0000_i1061" DrawAspect="Content" ObjectID="_1776023482" r:id="rId83"/>
              </w:object>
            </w:r>
            <w:r w:rsidRPr="00CE4703">
              <w:rPr>
                <w:lang w:val="sk-SK"/>
              </w:rPr>
              <w:t xml:space="preserve"> rýchlosťou </w:t>
            </w:r>
            <w:r w:rsidRPr="00CE4703">
              <w:rPr>
                <w:color w:val="FF0000"/>
                <w:position w:val="-10"/>
                <w:lang w:val="sk-SK"/>
              </w:rPr>
              <w:object w:dxaOrig="260" w:dyaOrig="320" w14:anchorId="0F64BE6C">
                <v:shape id="_x0000_i1062" type="#_x0000_t75" style="width:12.75pt;height:15.75pt" o:ole="">
                  <v:imagedata r:id="rId84" o:title=""/>
                </v:shape>
                <o:OLEObject Type="Embed" ProgID="Equation.DSMT4" ShapeID="_x0000_i1062" DrawAspect="Content" ObjectID="_1776023483" r:id="rId85"/>
              </w:object>
            </w:r>
            <w:r w:rsidRPr="00CE4703">
              <w:rPr>
                <w:lang w:val="sk-SK"/>
              </w:rPr>
              <w:t xml:space="preserve">. Kamión pri svojom pohybe predbehol traktor s dĺžkou </w:t>
            </w:r>
            <w:r w:rsidRPr="00CE4703">
              <w:rPr>
                <w:color w:val="FF0000"/>
                <w:position w:val="-10"/>
                <w:lang w:val="sk-SK"/>
              </w:rPr>
              <w:object w:dxaOrig="780" w:dyaOrig="320" w14:anchorId="26E9DF1F">
                <v:shape id="_x0000_i1063" type="#_x0000_t75" style="width:38.25pt;height:15.75pt" o:ole="">
                  <v:imagedata r:id="rId86" o:title=""/>
                </v:shape>
                <o:OLEObject Type="Embed" ProgID="Equation.DSMT4" ShapeID="_x0000_i1063" DrawAspect="Content" ObjectID="_1776023484" r:id="rId87"/>
              </w:object>
            </w:r>
            <w:r w:rsidRPr="00CE4703">
              <w:rPr>
                <w:lang w:val="sk-SK"/>
              </w:rPr>
              <w:t xml:space="preserve"> </w:t>
            </w:r>
            <w:r w:rsidR="004F26D9">
              <w:rPr>
                <w:lang w:val="sk-SK"/>
              </w:rPr>
              <w:t xml:space="preserve">, </w:t>
            </w:r>
            <w:r w:rsidRPr="00CE4703">
              <w:rPr>
                <w:lang w:val="sk-SK"/>
              </w:rPr>
              <w:t xml:space="preserve">ktorý sa pohyboval rýchlosťou </w:t>
            </w:r>
            <w:r w:rsidRPr="00CE4703">
              <w:rPr>
                <w:color w:val="FF0000"/>
                <w:position w:val="-10"/>
                <w:lang w:val="sk-SK"/>
              </w:rPr>
              <w:object w:dxaOrig="1219" w:dyaOrig="320" w14:anchorId="75217057">
                <v:shape id="_x0000_i1064" type="#_x0000_t75" style="width:60.75pt;height:15.75pt" o:ole="">
                  <v:imagedata r:id="rId88" o:title=""/>
                </v:shape>
                <o:OLEObject Type="Embed" ProgID="Equation.DSMT4" ShapeID="_x0000_i1064" DrawAspect="Content" ObjectID="_1776023485" r:id="rId89"/>
              </w:object>
            </w:r>
            <w:r w:rsidRPr="00CE4703">
              <w:rPr>
                <w:lang w:val="sk-SK"/>
              </w:rPr>
              <w:t xml:space="preserve">  za </w:t>
            </w:r>
            <w:r w:rsidRPr="00CE4703">
              <w:rPr>
                <w:color w:val="FF0000"/>
                <w:position w:val="-10"/>
                <w:lang w:val="sk-SK"/>
              </w:rPr>
              <w:object w:dxaOrig="960" w:dyaOrig="320" w14:anchorId="1EDFAFC5">
                <v:shape id="_x0000_i1065" type="#_x0000_t75" style="width:47.25pt;height:15.75pt" o:ole="">
                  <v:imagedata r:id="rId90" o:title=""/>
                </v:shape>
                <o:OLEObject Type="Embed" ProgID="Equation.DSMT4" ShapeID="_x0000_i1065" DrawAspect="Content" ObjectID="_1776023486" r:id="rId91"/>
              </w:object>
            </w:r>
            <w:r w:rsidRPr="00CE4703">
              <w:rPr>
                <w:lang w:val="sk-SK"/>
              </w:rPr>
              <w:t xml:space="preserve">. Po </w:t>
            </w:r>
            <w:r w:rsidRPr="00CE4703">
              <w:rPr>
                <w:color w:val="FF0000"/>
                <w:position w:val="-10"/>
                <w:lang w:val="sk-SK"/>
              </w:rPr>
              <w:object w:dxaOrig="940" w:dyaOrig="320" w14:anchorId="0666DD48">
                <v:shape id="_x0000_i1066" type="#_x0000_t75" style="width:47.25pt;height:15.75pt" o:ole="">
                  <v:imagedata r:id="rId92" o:title=""/>
                </v:shape>
                <o:OLEObject Type="Embed" ProgID="Equation.DSMT4" ShapeID="_x0000_i1066" DrawAspect="Content" ObjectID="_1776023487" r:id="rId93"/>
              </w:object>
            </w:r>
            <w:r w:rsidRPr="00CE4703">
              <w:rPr>
                <w:lang w:val="sk-SK"/>
              </w:rPr>
              <w:t xml:space="preserve"> ako prešiel kamión, auto a kamión sa aj ďalej pohybovali jeden k druhému a ich predné časti boli v tej chvíli vo vzdialenosti </w:t>
            </w:r>
            <w:r w:rsidRPr="00CE4703">
              <w:rPr>
                <w:color w:val="FF0000"/>
                <w:position w:val="-8"/>
                <w:lang w:val="sk-SK"/>
              </w:rPr>
              <w:object w:dxaOrig="1040" w:dyaOrig="279" w14:anchorId="3343B5ED">
                <v:shape id="_x0000_i1067" type="#_x0000_t75" style="width:51.75pt;height:14.25pt" o:ole="">
                  <v:imagedata r:id="rId94" o:title=""/>
                </v:shape>
                <o:OLEObject Type="Embed" ProgID="Equation.DSMT4" ShapeID="_x0000_i1067" DrawAspect="Content" ObjectID="_1776023488" r:id="rId95"/>
              </w:object>
            </w:r>
            <w:r w:rsidRPr="00CE4703">
              <w:rPr>
                <w:lang w:val="sk-SK"/>
              </w:rPr>
              <w:t xml:space="preserve"> . Po akom čase od jeho odchode auto prešlo vedľa kamióna? Predpokladajme, že v priebehu času sa všetky vozidlá pohybovali priamočier</w:t>
            </w:r>
            <w:r w:rsidR="004F26D9">
              <w:rPr>
                <w:lang w:val="sk-SK"/>
              </w:rPr>
              <w:t>o</w:t>
            </w:r>
            <w:r w:rsidRPr="00CE4703">
              <w:rPr>
                <w:lang w:val="sk-SK"/>
              </w:rPr>
              <w:t xml:space="preserve"> so stálym</w:t>
            </w:r>
            <w:r w:rsidR="004F26D9">
              <w:rPr>
                <w:lang w:val="sk-SK"/>
              </w:rPr>
              <w:t>i</w:t>
            </w:r>
            <w:r w:rsidRPr="00CE4703">
              <w:rPr>
                <w:lang w:val="sk-SK"/>
              </w:rPr>
              <w:t xml:space="preserve"> rýchlosťami.</w:t>
            </w:r>
          </w:p>
          <w:p w14:paraId="105E883C" w14:textId="77777777" w:rsidR="007A49A0" w:rsidRPr="00CE4703" w:rsidRDefault="007A49A0" w:rsidP="007A49A0">
            <w:pPr>
              <w:rPr>
                <w:lang w:val="sk-SK"/>
              </w:rPr>
            </w:pPr>
          </w:p>
          <w:p w14:paraId="09036583" w14:textId="5591E5C8" w:rsidR="007A49A0" w:rsidRPr="00CE4703" w:rsidRDefault="004F26D9" w:rsidP="007A49A0">
            <w:pPr>
              <w:rPr>
                <w:b/>
                <w:lang w:val="sk-SK"/>
              </w:rPr>
            </w:pPr>
            <w:r>
              <w:rPr>
                <w:b/>
                <w:lang w:val="sk-SK"/>
              </w:rPr>
              <w:t>Každá úloha je hodnotená 20 bodmi</w:t>
            </w:r>
            <w:r w:rsidR="007A49A0" w:rsidRPr="00CE4703">
              <w:rPr>
                <w:b/>
                <w:lang w:val="sk-SK"/>
              </w:rPr>
              <w:t>.</w:t>
            </w:r>
          </w:p>
          <w:p w14:paraId="159D1860" w14:textId="77777777" w:rsidR="007A49A0" w:rsidRPr="00CE4703" w:rsidRDefault="007A49A0" w:rsidP="007A49A0">
            <w:pPr>
              <w:rPr>
                <w:b/>
                <w:sz w:val="20"/>
                <w:lang w:val="sk-SK"/>
              </w:rPr>
            </w:pPr>
          </w:p>
          <w:p w14:paraId="46BCE5A7" w14:textId="77777777" w:rsidR="007A49A0" w:rsidRPr="00CE4703" w:rsidRDefault="007A49A0" w:rsidP="007A49A0">
            <w:pPr>
              <w:rPr>
                <w:b/>
                <w:sz w:val="20"/>
                <w:lang w:val="sk-SK"/>
              </w:rPr>
            </w:pPr>
          </w:p>
          <w:p w14:paraId="625A19B2" w14:textId="77777777" w:rsidR="007A49A0" w:rsidRPr="00CE4703" w:rsidRDefault="007A49A0" w:rsidP="007A49A0">
            <w:pPr>
              <w:rPr>
                <w:lang w:val="sk-SK"/>
              </w:rPr>
            </w:pPr>
            <w:r w:rsidRPr="00CE4703">
              <w:rPr>
                <w:lang w:val="sk-SK"/>
              </w:rPr>
              <w:t>Úlohy pripravil: Marko Milošević, PMF Kragujevac</w:t>
            </w:r>
          </w:p>
          <w:p w14:paraId="3598A9F7" w14:textId="77777777" w:rsidR="007A49A0" w:rsidRPr="00CE4703" w:rsidRDefault="007A49A0" w:rsidP="007A49A0">
            <w:pPr>
              <w:rPr>
                <w:lang w:val="sk-SK"/>
              </w:rPr>
            </w:pPr>
            <w:r w:rsidRPr="00CE4703">
              <w:rPr>
                <w:lang w:val="sk-SK"/>
              </w:rPr>
              <w:t>Recenzent: doc. Dr. Vladimir Marković, PMF Kragujevac</w:t>
            </w:r>
          </w:p>
          <w:p w14:paraId="3CBD3C93" w14:textId="14C898B3" w:rsidR="007A49A0" w:rsidRPr="00CE4703" w:rsidRDefault="007A49A0" w:rsidP="007A49A0">
            <w:pPr>
              <w:spacing w:after="80"/>
              <w:jc w:val="both"/>
              <w:rPr>
                <w:sz w:val="16"/>
                <w:szCs w:val="16"/>
                <w:lang w:val="sk-SK"/>
              </w:rPr>
            </w:pPr>
            <w:r w:rsidRPr="00CE4703">
              <w:rPr>
                <w:lang w:val="sk-SK"/>
              </w:rPr>
              <w:t>Predseda komisie: Prof. Dr. M</w:t>
            </w:r>
            <w:r w:rsidR="004F26D9">
              <w:rPr>
                <w:lang w:val="sk-SK"/>
              </w:rPr>
              <w:t>ićo Mitrović, Fyzikálna fakulta</w:t>
            </w:r>
            <w:r w:rsidRPr="00CE4703">
              <w:rPr>
                <w:lang w:val="sk-SK"/>
              </w:rPr>
              <w:t xml:space="preserve"> Belehrad</w:t>
            </w:r>
          </w:p>
          <w:p w14:paraId="42C9B70F" w14:textId="77777777" w:rsidR="007A49A0" w:rsidRPr="00CE4703" w:rsidRDefault="007A49A0" w:rsidP="007A49A0">
            <w:pPr>
              <w:spacing w:after="80"/>
              <w:jc w:val="both"/>
              <w:rPr>
                <w:sz w:val="16"/>
                <w:szCs w:val="16"/>
                <w:lang w:val="sk-SK"/>
              </w:rPr>
            </w:pPr>
          </w:p>
          <w:p w14:paraId="5C70250B" w14:textId="4F808441" w:rsidR="00ED2641" w:rsidRPr="00CE4703" w:rsidRDefault="007A49A0" w:rsidP="007A49A0">
            <w:pPr>
              <w:tabs>
                <w:tab w:val="left" w:pos="1020"/>
              </w:tabs>
              <w:spacing w:before="120" w:after="120"/>
              <w:jc w:val="center"/>
              <w:rPr>
                <w:b/>
                <w:sz w:val="28"/>
                <w:szCs w:val="22"/>
                <w:lang w:val="sk-SK"/>
              </w:rPr>
            </w:pPr>
            <w:r w:rsidRPr="00CE4703">
              <w:rPr>
                <w:b/>
                <w:lang w:val="sk-SK"/>
              </w:rPr>
              <w:t>Všetkým súťažiacim prajeme úspešnú prácu!</w:t>
            </w:r>
          </w:p>
          <w:p w14:paraId="390E0972" w14:textId="7994F545" w:rsidR="007A49A0" w:rsidRPr="00CE4703" w:rsidRDefault="007A49A0" w:rsidP="006D42B6">
            <w:pPr>
              <w:tabs>
                <w:tab w:val="left" w:pos="1020"/>
              </w:tabs>
              <w:spacing w:before="120" w:after="120"/>
              <w:jc w:val="center"/>
              <w:rPr>
                <w:b/>
                <w:sz w:val="22"/>
                <w:szCs w:val="22"/>
                <w:lang w:val="sk-SK"/>
              </w:rPr>
            </w:pPr>
          </w:p>
        </w:tc>
      </w:tr>
      <w:tr w:rsidR="00CE4703" w:rsidRPr="00CE4703" w14:paraId="79ABF4A8" w14:textId="77777777" w:rsidTr="00A101DB">
        <w:trPr>
          <w:jc w:val="center"/>
        </w:trPr>
        <w:tc>
          <w:tcPr>
            <w:tcW w:w="1688" w:type="dxa"/>
            <w:vMerge w:val="restart"/>
            <w:shd w:val="clear" w:color="auto" w:fill="auto"/>
          </w:tcPr>
          <w:p w14:paraId="44218A50" w14:textId="6E96D341" w:rsidR="00CE4703" w:rsidRPr="00CE4703" w:rsidRDefault="00CE4703" w:rsidP="00CE4703">
            <w:pPr>
              <w:jc w:val="center"/>
              <w:rPr>
                <w:sz w:val="22"/>
                <w:szCs w:val="22"/>
                <w:lang w:val="sk-SK"/>
              </w:rPr>
            </w:pPr>
            <w:r w:rsidRPr="002E6BF7">
              <w:lastRenderedPageBreak/>
              <w:t>VI</w:t>
            </w:r>
            <w:r w:rsidR="004F26D9">
              <w:t>.</w:t>
            </w:r>
            <w:r w:rsidRPr="002E6BF7">
              <w:t xml:space="preserve"> ROČNÍK</w:t>
            </w:r>
          </w:p>
          <w:p w14:paraId="63F71136" w14:textId="32676885" w:rsidR="00CE4703" w:rsidRPr="00CE4703" w:rsidRDefault="00CE4703" w:rsidP="00CE4703">
            <w:pPr>
              <w:jc w:val="center"/>
              <w:rPr>
                <w:sz w:val="22"/>
                <w:szCs w:val="22"/>
                <w:lang w:val="sk-SK"/>
              </w:rPr>
            </w:pPr>
          </w:p>
        </w:tc>
        <w:tc>
          <w:tcPr>
            <w:tcW w:w="6095" w:type="dxa"/>
            <w:shd w:val="clear" w:color="auto" w:fill="auto"/>
          </w:tcPr>
          <w:p w14:paraId="185C3370" w14:textId="19D8EF77" w:rsidR="00CE4703" w:rsidRPr="00CE4703" w:rsidRDefault="00CE4703" w:rsidP="00CE4703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proofErr w:type="spellStart"/>
            <w:r w:rsidRPr="002E6BF7">
              <w:t>Spolok</w:t>
            </w:r>
            <w:proofErr w:type="spellEnd"/>
            <w:r w:rsidRPr="002E6BF7">
              <w:t xml:space="preserve"> </w:t>
            </w:r>
            <w:proofErr w:type="spellStart"/>
            <w:r w:rsidRPr="002E6BF7">
              <w:t>fyzikov</w:t>
            </w:r>
            <w:proofErr w:type="spellEnd"/>
            <w:r w:rsidRPr="002E6BF7">
              <w:t xml:space="preserve"> </w:t>
            </w:r>
            <w:proofErr w:type="spellStart"/>
            <w:r w:rsidRPr="002E6BF7">
              <w:t>Srbska</w:t>
            </w:r>
            <w:proofErr w:type="spellEnd"/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2AD5C6CD" w14:textId="77777777" w:rsidR="00CE4703" w:rsidRPr="00CE4703" w:rsidRDefault="00CE4703" w:rsidP="00CE4703">
            <w:pPr>
              <w:jc w:val="center"/>
              <w:rPr>
                <w:b/>
                <w:sz w:val="20"/>
                <w:szCs w:val="20"/>
                <w:lang w:val="sk-SK"/>
              </w:rPr>
            </w:pPr>
            <w:r w:rsidRPr="00CE4703">
              <w:rPr>
                <w:b/>
                <w:sz w:val="20"/>
                <w:szCs w:val="20"/>
                <w:lang w:val="sk-SK"/>
              </w:rPr>
              <w:t>ОBVODOVÁ ÚROVEŇ</w:t>
            </w:r>
          </w:p>
          <w:p w14:paraId="17F3A920" w14:textId="52FB3044" w:rsidR="00CE4703" w:rsidRPr="00CE4703" w:rsidRDefault="00CE4703" w:rsidP="004F26D9">
            <w:pPr>
              <w:jc w:val="center"/>
              <w:rPr>
                <w:sz w:val="22"/>
                <w:szCs w:val="22"/>
                <w:lang w:val="sk-SK"/>
              </w:rPr>
            </w:pPr>
            <w:r w:rsidRPr="00CE4703">
              <w:rPr>
                <w:b/>
                <w:color w:val="000000"/>
                <w:sz w:val="20"/>
                <w:szCs w:val="20"/>
                <w:lang w:val="sk-SK"/>
              </w:rPr>
              <w:t>10.</w:t>
            </w:r>
            <w:r w:rsidR="004F26D9">
              <w:rPr>
                <w:b/>
                <w:color w:val="000000"/>
                <w:sz w:val="20"/>
                <w:szCs w:val="20"/>
                <w:lang w:val="sk-SK"/>
              </w:rPr>
              <w:t xml:space="preserve"> </w:t>
            </w:r>
            <w:r w:rsidRPr="00CE4703">
              <w:rPr>
                <w:b/>
                <w:color w:val="000000"/>
                <w:sz w:val="20"/>
                <w:szCs w:val="20"/>
                <w:lang w:val="sk-SK"/>
              </w:rPr>
              <w:t>3.</w:t>
            </w:r>
            <w:r w:rsidR="004F26D9">
              <w:rPr>
                <w:b/>
                <w:color w:val="000000"/>
                <w:sz w:val="20"/>
                <w:szCs w:val="20"/>
                <w:lang w:val="sk-SK"/>
              </w:rPr>
              <w:t xml:space="preserve"> </w:t>
            </w:r>
            <w:r w:rsidRPr="00CE4703">
              <w:rPr>
                <w:b/>
                <w:color w:val="000000"/>
                <w:sz w:val="20"/>
                <w:szCs w:val="20"/>
                <w:lang w:val="sk-SK"/>
              </w:rPr>
              <w:t>2024</w:t>
            </w:r>
          </w:p>
        </w:tc>
      </w:tr>
      <w:tr w:rsidR="00CE4703" w:rsidRPr="00CE4703" w14:paraId="45D0545D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54D5CE89" w14:textId="77777777" w:rsidR="00CE4703" w:rsidRPr="00CE4703" w:rsidRDefault="00CE4703" w:rsidP="00CE4703">
            <w:pPr>
              <w:rPr>
                <w:sz w:val="22"/>
                <w:szCs w:val="22"/>
                <w:lang w:val="sk-SK"/>
              </w:rPr>
            </w:pPr>
          </w:p>
        </w:tc>
        <w:tc>
          <w:tcPr>
            <w:tcW w:w="6095" w:type="dxa"/>
            <w:shd w:val="clear" w:color="auto" w:fill="auto"/>
          </w:tcPr>
          <w:p w14:paraId="29614133" w14:textId="580000CF" w:rsidR="00CE4703" w:rsidRPr="00CE4703" w:rsidRDefault="00CE4703" w:rsidP="00CE4703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proofErr w:type="spellStart"/>
            <w:r w:rsidRPr="002E6BF7">
              <w:t>Ministerstvo</w:t>
            </w:r>
            <w:proofErr w:type="spellEnd"/>
            <w:r w:rsidRPr="002E6BF7">
              <w:t xml:space="preserve"> </w:t>
            </w:r>
            <w:proofErr w:type="spellStart"/>
            <w:r w:rsidRPr="002E6BF7">
              <w:t>osvety</w:t>
            </w:r>
            <w:proofErr w:type="spellEnd"/>
            <w:r w:rsidRPr="002E6BF7">
              <w:t xml:space="preserve"> </w:t>
            </w:r>
            <w:proofErr w:type="spellStart"/>
            <w:r w:rsidRPr="002E6BF7">
              <w:t>Republiky</w:t>
            </w:r>
            <w:proofErr w:type="spellEnd"/>
            <w:r w:rsidRPr="002E6BF7">
              <w:t xml:space="preserve"> </w:t>
            </w:r>
            <w:proofErr w:type="spellStart"/>
            <w:r w:rsidRPr="002E6BF7">
              <w:t>Srbsko</w:t>
            </w:r>
            <w:proofErr w:type="spellEnd"/>
          </w:p>
        </w:tc>
        <w:tc>
          <w:tcPr>
            <w:tcW w:w="2420" w:type="dxa"/>
            <w:vMerge/>
            <w:shd w:val="clear" w:color="auto" w:fill="auto"/>
          </w:tcPr>
          <w:p w14:paraId="130F1CCB" w14:textId="77777777" w:rsidR="00CE4703" w:rsidRPr="00CE4703" w:rsidRDefault="00CE4703" w:rsidP="00CE4703">
            <w:pPr>
              <w:rPr>
                <w:sz w:val="22"/>
                <w:szCs w:val="22"/>
                <w:lang w:val="sk-SK"/>
              </w:rPr>
            </w:pPr>
          </w:p>
        </w:tc>
      </w:tr>
      <w:tr w:rsidR="00CE4703" w:rsidRPr="00CE4703" w14:paraId="71EC4A3F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64414B99" w14:textId="77777777" w:rsidR="00CE4703" w:rsidRPr="00CE4703" w:rsidRDefault="00CE4703" w:rsidP="00CE4703">
            <w:pPr>
              <w:rPr>
                <w:sz w:val="22"/>
                <w:szCs w:val="22"/>
                <w:lang w:val="sk-SK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37FE284A" w14:textId="48FB08C7" w:rsidR="00CE4703" w:rsidRPr="00CE4703" w:rsidRDefault="00CE4703" w:rsidP="00CE4703">
            <w:pPr>
              <w:pStyle w:val="Header"/>
              <w:jc w:val="center"/>
              <w:rPr>
                <w:b/>
                <w:sz w:val="22"/>
                <w:szCs w:val="22"/>
                <w:lang w:val="sk-SK"/>
              </w:rPr>
            </w:pPr>
            <w:r>
              <w:t>RIEŠENIA</w:t>
            </w:r>
            <w:r w:rsidR="004F26D9">
              <w:t xml:space="preserve"> ÚLOH</w:t>
            </w:r>
            <w:bookmarkStart w:id="0" w:name="_GoBack"/>
            <w:bookmarkEnd w:id="0"/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2C5C7474" w14:textId="77777777" w:rsidR="00CE4703" w:rsidRPr="00CE4703" w:rsidRDefault="00CE4703" w:rsidP="00CE4703">
            <w:pPr>
              <w:rPr>
                <w:sz w:val="22"/>
                <w:szCs w:val="22"/>
                <w:lang w:val="sk-SK"/>
              </w:rPr>
            </w:pPr>
          </w:p>
        </w:tc>
      </w:tr>
      <w:tr w:rsidR="00A41029" w:rsidRPr="00CE4703" w14:paraId="0791985E" w14:textId="77777777" w:rsidTr="00106242">
        <w:trPr>
          <w:trHeight w:val="12458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B597E9" w14:textId="4A4F7F49" w:rsidR="00D51BF6" w:rsidRPr="00CE4703" w:rsidRDefault="00D51BF6" w:rsidP="00884071">
            <w:pPr>
              <w:jc w:val="center"/>
              <w:rPr>
                <w:sz w:val="22"/>
                <w:szCs w:val="22"/>
                <w:lang w:val="sk-SK"/>
              </w:rPr>
            </w:pPr>
          </w:p>
        </w:tc>
      </w:tr>
    </w:tbl>
    <w:p w14:paraId="5FA3BA61" w14:textId="77777777" w:rsidR="00A9728D" w:rsidRPr="00CE4703" w:rsidRDefault="00A9728D" w:rsidP="00B0167A">
      <w:pPr>
        <w:rPr>
          <w:lang w:val="sk-SK"/>
        </w:rPr>
      </w:pPr>
    </w:p>
    <w:sectPr w:rsidR="00A9728D" w:rsidRPr="00CE4703" w:rsidSect="00763330">
      <w:headerReference w:type="default" r:id="rId96"/>
      <w:footerReference w:type="even" r:id="rId97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06DEBA" w14:textId="77777777" w:rsidR="00EA6C56" w:rsidRDefault="00EA6C56">
      <w:r>
        <w:separator/>
      </w:r>
    </w:p>
  </w:endnote>
  <w:endnote w:type="continuationSeparator" w:id="0">
    <w:p w14:paraId="6D6F15EE" w14:textId="77777777" w:rsidR="00EA6C56" w:rsidRDefault="00EA6C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95B5A2" w14:textId="77777777" w:rsidR="00441F07" w:rsidRDefault="00441F07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8660343" w14:textId="77777777" w:rsidR="00441F07" w:rsidRDefault="00441F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15EFC8" w14:textId="77777777" w:rsidR="00EA6C56" w:rsidRDefault="00EA6C56">
      <w:r>
        <w:separator/>
      </w:r>
    </w:p>
  </w:footnote>
  <w:footnote w:type="continuationSeparator" w:id="0">
    <w:p w14:paraId="00629E66" w14:textId="77777777" w:rsidR="00EA6C56" w:rsidRDefault="00EA6C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B98ADE" w14:textId="73DCF573" w:rsidR="00441F07" w:rsidRPr="00320937" w:rsidRDefault="00EA6C56" w:rsidP="00320937">
    <w:pPr>
      <w:pStyle w:val="Header"/>
      <w:jc w:val="center"/>
      <w:rPr>
        <w:b/>
        <w:lang w:val="sr-Cyrl-CS"/>
      </w:rPr>
    </w:pPr>
    <w:r>
      <w:rPr>
        <w:noProof/>
      </w:rPr>
      <w:pict w14:anchorId="7EEC46E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8240;mso-position-vertical-relative:page">
          <v:imagedata r:id="rId1" o:title=""/>
          <w10:wrap anchory="page"/>
        </v:shape>
        <o:OLEObject Type="Embed" ProgID="CorelDRAW.Graphic.12" ShapeID="_x0000_s2050" DrawAspect="Content" ObjectID="_1776023489" r:id="rId2"/>
      </w:pict>
    </w:r>
    <w:r>
      <w:rPr>
        <w:noProof/>
      </w:rPr>
      <w:pict w14:anchorId="4968AC83">
        <v:shape id="_x0000_s2049" type="#_x0000_t75" style="position:absolute;left:0;text-align:left;margin-left:0;margin-top:36pt;width:32.2pt;height:36pt;z-index:251657216;mso-position-vertical-relative:page">
          <v:imagedata r:id="rId3" o:title=""/>
          <w10:wrap anchory="page"/>
        </v:shape>
        <o:OLEObject Type="Embed" ProgID="CorelDRAW.Graphic.12" ShapeID="_x0000_s2049" DrawAspect="Content" ObjectID="_1776023490" r:id="rId4"/>
      </w:pict>
    </w:r>
    <w:r w:rsidR="007A49A0" w:rsidRPr="007A49A0">
      <w:rPr>
        <w:b/>
        <w:szCs w:val="20"/>
        <w:lang w:val="de-AT"/>
      </w:rPr>
      <w:t xml:space="preserve"> </w:t>
    </w:r>
    <w:r w:rsidR="007A49A0" w:rsidRPr="00BD0E61">
      <w:rPr>
        <w:b/>
        <w:szCs w:val="20"/>
        <w:lang w:val="de-AT"/>
      </w:rPr>
      <w:t>SÚŤAŽ Z FYZIKY</w:t>
    </w:r>
    <w:r w:rsidR="007A49A0" w:rsidRPr="00320937">
      <w:rPr>
        <w:b/>
        <w:lang w:val="sr-Cyrl-CS"/>
      </w:rPr>
      <w:t xml:space="preserve"> </w:t>
    </w:r>
    <w:r w:rsidR="007A49A0" w:rsidRPr="00BD0E61">
      <w:rPr>
        <w:b/>
        <w:szCs w:val="20"/>
        <w:lang w:val="de-AT"/>
      </w:rPr>
      <w:t>ŽIAKOV ZÁKLADNÝCH ŠKÔL</w:t>
    </w:r>
  </w:p>
  <w:p w14:paraId="61115132" w14:textId="34FEC7F8" w:rsidR="00441F07" w:rsidRPr="00752E1F" w:rsidRDefault="007A49A0" w:rsidP="00320937">
    <w:pPr>
      <w:pStyle w:val="Header"/>
      <w:jc w:val="center"/>
      <w:rPr>
        <w:b/>
      </w:rPr>
    </w:pPr>
    <w:r w:rsidRPr="00BD0E61">
      <w:rPr>
        <w:b/>
        <w:szCs w:val="20"/>
        <w:lang w:val="de-AT"/>
      </w:rPr>
      <w:t>V ŠKOLSKOM ROKU</w:t>
    </w:r>
    <w:r w:rsidRPr="00320937">
      <w:rPr>
        <w:b/>
        <w:lang w:val="sr-Cyrl-CS"/>
      </w:rPr>
      <w:t xml:space="preserve"> 20</w:t>
    </w:r>
    <w:r>
      <w:rPr>
        <w:b/>
      </w:rPr>
      <w:t>23</w:t>
    </w:r>
    <w:r w:rsidRPr="00320937">
      <w:rPr>
        <w:b/>
        <w:lang w:val="sr-Cyrl-CS"/>
      </w:rPr>
      <w:t>/20</w:t>
    </w:r>
    <w:r>
      <w:rPr>
        <w:b/>
        <w:lang w:val="sr-Latn-RS"/>
      </w:rPr>
      <w:t>2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509"/>
    <w:rsid w:val="00000742"/>
    <w:rsid w:val="00001404"/>
    <w:rsid w:val="0000174E"/>
    <w:rsid w:val="00002588"/>
    <w:rsid w:val="00002AB0"/>
    <w:rsid w:val="00002C8F"/>
    <w:rsid w:val="0000301B"/>
    <w:rsid w:val="0000307D"/>
    <w:rsid w:val="0000372B"/>
    <w:rsid w:val="00003941"/>
    <w:rsid w:val="000048FE"/>
    <w:rsid w:val="00004C4A"/>
    <w:rsid w:val="00004E79"/>
    <w:rsid w:val="0000514E"/>
    <w:rsid w:val="00006051"/>
    <w:rsid w:val="00006124"/>
    <w:rsid w:val="00006352"/>
    <w:rsid w:val="00006BCB"/>
    <w:rsid w:val="00006CA2"/>
    <w:rsid w:val="00007A70"/>
    <w:rsid w:val="00010216"/>
    <w:rsid w:val="00010D35"/>
    <w:rsid w:val="0001113C"/>
    <w:rsid w:val="00011383"/>
    <w:rsid w:val="000117D5"/>
    <w:rsid w:val="000122C6"/>
    <w:rsid w:val="000124A6"/>
    <w:rsid w:val="00012825"/>
    <w:rsid w:val="00012BBA"/>
    <w:rsid w:val="00013131"/>
    <w:rsid w:val="0001414D"/>
    <w:rsid w:val="000143BE"/>
    <w:rsid w:val="0001485C"/>
    <w:rsid w:val="00014DBB"/>
    <w:rsid w:val="000160DB"/>
    <w:rsid w:val="00016D9E"/>
    <w:rsid w:val="00017EDF"/>
    <w:rsid w:val="00020104"/>
    <w:rsid w:val="0002126A"/>
    <w:rsid w:val="000218E3"/>
    <w:rsid w:val="000220D0"/>
    <w:rsid w:val="000227C6"/>
    <w:rsid w:val="00023017"/>
    <w:rsid w:val="0002336D"/>
    <w:rsid w:val="000237B4"/>
    <w:rsid w:val="00024293"/>
    <w:rsid w:val="00024F83"/>
    <w:rsid w:val="00025055"/>
    <w:rsid w:val="000255D2"/>
    <w:rsid w:val="00025E17"/>
    <w:rsid w:val="00026619"/>
    <w:rsid w:val="00026789"/>
    <w:rsid w:val="00026BB3"/>
    <w:rsid w:val="00026BC7"/>
    <w:rsid w:val="00027A27"/>
    <w:rsid w:val="00031DBA"/>
    <w:rsid w:val="00032838"/>
    <w:rsid w:val="00032867"/>
    <w:rsid w:val="00032F5F"/>
    <w:rsid w:val="000333DA"/>
    <w:rsid w:val="00033A52"/>
    <w:rsid w:val="00033DB9"/>
    <w:rsid w:val="000347A4"/>
    <w:rsid w:val="000354D0"/>
    <w:rsid w:val="00035A56"/>
    <w:rsid w:val="00035BA1"/>
    <w:rsid w:val="00036AC5"/>
    <w:rsid w:val="00036F19"/>
    <w:rsid w:val="000379FD"/>
    <w:rsid w:val="00037D08"/>
    <w:rsid w:val="000405B8"/>
    <w:rsid w:val="00041AE2"/>
    <w:rsid w:val="00042934"/>
    <w:rsid w:val="00042B20"/>
    <w:rsid w:val="00042E3A"/>
    <w:rsid w:val="000436A6"/>
    <w:rsid w:val="00043D03"/>
    <w:rsid w:val="0004653C"/>
    <w:rsid w:val="000468DC"/>
    <w:rsid w:val="00046EEB"/>
    <w:rsid w:val="00047480"/>
    <w:rsid w:val="00047EE0"/>
    <w:rsid w:val="00050772"/>
    <w:rsid w:val="00051245"/>
    <w:rsid w:val="000512F2"/>
    <w:rsid w:val="00051573"/>
    <w:rsid w:val="000517BF"/>
    <w:rsid w:val="00051B2F"/>
    <w:rsid w:val="00051C94"/>
    <w:rsid w:val="00051EE1"/>
    <w:rsid w:val="00052706"/>
    <w:rsid w:val="00052931"/>
    <w:rsid w:val="00053051"/>
    <w:rsid w:val="0005331F"/>
    <w:rsid w:val="00053F33"/>
    <w:rsid w:val="000540DC"/>
    <w:rsid w:val="00054546"/>
    <w:rsid w:val="00054A6D"/>
    <w:rsid w:val="00054BA4"/>
    <w:rsid w:val="00054EA1"/>
    <w:rsid w:val="00056454"/>
    <w:rsid w:val="000569F6"/>
    <w:rsid w:val="000572E1"/>
    <w:rsid w:val="000578F3"/>
    <w:rsid w:val="00057FCB"/>
    <w:rsid w:val="000622C5"/>
    <w:rsid w:val="00062D30"/>
    <w:rsid w:val="00063316"/>
    <w:rsid w:val="00063647"/>
    <w:rsid w:val="00063D67"/>
    <w:rsid w:val="000645EC"/>
    <w:rsid w:val="00064847"/>
    <w:rsid w:val="00064A25"/>
    <w:rsid w:val="00064AB8"/>
    <w:rsid w:val="00064B98"/>
    <w:rsid w:val="00064CCC"/>
    <w:rsid w:val="00065649"/>
    <w:rsid w:val="000656C5"/>
    <w:rsid w:val="0006647A"/>
    <w:rsid w:val="000669AD"/>
    <w:rsid w:val="000709AE"/>
    <w:rsid w:val="00070E34"/>
    <w:rsid w:val="00070FEC"/>
    <w:rsid w:val="00071BBD"/>
    <w:rsid w:val="000725A3"/>
    <w:rsid w:val="00072D9F"/>
    <w:rsid w:val="00072F01"/>
    <w:rsid w:val="000734C2"/>
    <w:rsid w:val="000737D4"/>
    <w:rsid w:val="00075059"/>
    <w:rsid w:val="00075314"/>
    <w:rsid w:val="000759D0"/>
    <w:rsid w:val="00076054"/>
    <w:rsid w:val="000762F1"/>
    <w:rsid w:val="000774E2"/>
    <w:rsid w:val="0007753A"/>
    <w:rsid w:val="00077A48"/>
    <w:rsid w:val="000804DF"/>
    <w:rsid w:val="000805DB"/>
    <w:rsid w:val="00080F88"/>
    <w:rsid w:val="00082567"/>
    <w:rsid w:val="000828B1"/>
    <w:rsid w:val="000834E6"/>
    <w:rsid w:val="00083F60"/>
    <w:rsid w:val="00084F4A"/>
    <w:rsid w:val="00084FD8"/>
    <w:rsid w:val="0008586F"/>
    <w:rsid w:val="0008598D"/>
    <w:rsid w:val="00085B27"/>
    <w:rsid w:val="00085C9E"/>
    <w:rsid w:val="00085CE2"/>
    <w:rsid w:val="0008604A"/>
    <w:rsid w:val="00086663"/>
    <w:rsid w:val="00086CC7"/>
    <w:rsid w:val="00086D83"/>
    <w:rsid w:val="0008724C"/>
    <w:rsid w:val="00087255"/>
    <w:rsid w:val="00087BD0"/>
    <w:rsid w:val="00087D6F"/>
    <w:rsid w:val="00087DD5"/>
    <w:rsid w:val="00090021"/>
    <w:rsid w:val="00090290"/>
    <w:rsid w:val="00090314"/>
    <w:rsid w:val="00090466"/>
    <w:rsid w:val="00090570"/>
    <w:rsid w:val="00090BE6"/>
    <w:rsid w:val="00091B86"/>
    <w:rsid w:val="00092252"/>
    <w:rsid w:val="0009260A"/>
    <w:rsid w:val="00092892"/>
    <w:rsid w:val="00092E8F"/>
    <w:rsid w:val="000934E9"/>
    <w:rsid w:val="000954C1"/>
    <w:rsid w:val="000959AA"/>
    <w:rsid w:val="000962B9"/>
    <w:rsid w:val="0009646B"/>
    <w:rsid w:val="000978C5"/>
    <w:rsid w:val="000978C6"/>
    <w:rsid w:val="00097D9B"/>
    <w:rsid w:val="000A00AD"/>
    <w:rsid w:val="000A0F58"/>
    <w:rsid w:val="000A1265"/>
    <w:rsid w:val="000A1B2E"/>
    <w:rsid w:val="000A1B90"/>
    <w:rsid w:val="000A1D5C"/>
    <w:rsid w:val="000A5280"/>
    <w:rsid w:val="000A554E"/>
    <w:rsid w:val="000A62B3"/>
    <w:rsid w:val="000A68B8"/>
    <w:rsid w:val="000A6A13"/>
    <w:rsid w:val="000A7010"/>
    <w:rsid w:val="000B0CB4"/>
    <w:rsid w:val="000B10E5"/>
    <w:rsid w:val="000B157D"/>
    <w:rsid w:val="000B38FC"/>
    <w:rsid w:val="000B3A4D"/>
    <w:rsid w:val="000B42FF"/>
    <w:rsid w:val="000B4CD5"/>
    <w:rsid w:val="000B4F8F"/>
    <w:rsid w:val="000B6735"/>
    <w:rsid w:val="000B6C85"/>
    <w:rsid w:val="000B7719"/>
    <w:rsid w:val="000C03BB"/>
    <w:rsid w:val="000C04B3"/>
    <w:rsid w:val="000C0D87"/>
    <w:rsid w:val="000C0EC6"/>
    <w:rsid w:val="000C1381"/>
    <w:rsid w:val="000C1F9E"/>
    <w:rsid w:val="000C261F"/>
    <w:rsid w:val="000C2B85"/>
    <w:rsid w:val="000C3086"/>
    <w:rsid w:val="000C3BD5"/>
    <w:rsid w:val="000C3FA8"/>
    <w:rsid w:val="000C48E8"/>
    <w:rsid w:val="000C57CC"/>
    <w:rsid w:val="000C5D35"/>
    <w:rsid w:val="000C6A2E"/>
    <w:rsid w:val="000C747C"/>
    <w:rsid w:val="000C7584"/>
    <w:rsid w:val="000C76A3"/>
    <w:rsid w:val="000D03DE"/>
    <w:rsid w:val="000D04C2"/>
    <w:rsid w:val="000D051E"/>
    <w:rsid w:val="000D183F"/>
    <w:rsid w:val="000D29AD"/>
    <w:rsid w:val="000D2F80"/>
    <w:rsid w:val="000D3068"/>
    <w:rsid w:val="000D3DE9"/>
    <w:rsid w:val="000D4FE1"/>
    <w:rsid w:val="000D5D6E"/>
    <w:rsid w:val="000D6066"/>
    <w:rsid w:val="000D623A"/>
    <w:rsid w:val="000D6545"/>
    <w:rsid w:val="000D65D7"/>
    <w:rsid w:val="000D6A2E"/>
    <w:rsid w:val="000D6A89"/>
    <w:rsid w:val="000D7402"/>
    <w:rsid w:val="000D7500"/>
    <w:rsid w:val="000D7DCD"/>
    <w:rsid w:val="000E0201"/>
    <w:rsid w:val="000E1AE2"/>
    <w:rsid w:val="000E1BBA"/>
    <w:rsid w:val="000E254F"/>
    <w:rsid w:val="000E264B"/>
    <w:rsid w:val="000E3FE7"/>
    <w:rsid w:val="000E53AF"/>
    <w:rsid w:val="000E5E0C"/>
    <w:rsid w:val="000E5F61"/>
    <w:rsid w:val="000E6041"/>
    <w:rsid w:val="000E60B7"/>
    <w:rsid w:val="000E6644"/>
    <w:rsid w:val="000E6C75"/>
    <w:rsid w:val="000E6D7D"/>
    <w:rsid w:val="000E7096"/>
    <w:rsid w:val="000F07A0"/>
    <w:rsid w:val="000F0C38"/>
    <w:rsid w:val="000F1383"/>
    <w:rsid w:val="000F27D6"/>
    <w:rsid w:val="000F527B"/>
    <w:rsid w:val="000F6108"/>
    <w:rsid w:val="000F6A2B"/>
    <w:rsid w:val="000F77FC"/>
    <w:rsid w:val="000F7B9C"/>
    <w:rsid w:val="001002AC"/>
    <w:rsid w:val="00100D72"/>
    <w:rsid w:val="00100E0A"/>
    <w:rsid w:val="0010114D"/>
    <w:rsid w:val="0010171E"/>
    <w:rsid w:val="001019E3"/>
    <w:rsid w:val="00101A5D"/>
    <w:rsid w:val="00102F0C"/>
    <w:rsid w:val="0010359E"/>
    <w:rsid w:val="001035EE"/>
    <w:rsid w:val="0010364B"/>
    <w:rsid w:val="00106003"/>
    <w:rsid w:val="00106242"/>
    <w:rsid w:val="0010717F"/>
    <w:rsid w:val="00110067"/>
    <w:rsid w:val="00110232"/>
    <w:rsid w:val="00110C6F"/>
    <w:rsid w:val="00110D40"/>
    <w:rsid w:val="00111BF8"/>
    <w:rsid w:val="00111E40"/>
    <w:rsid w:val="0011249E"/>
    <w:rsid w:val="001125A3"/>
    <w:rsid w:val="00112B04"/>
    <w:rsid w:val="00113D29"/>
    <w:rsid w:val="00113D64"/>
    <w:rsid w:val="00114A6A"/>
    <w:rsid w:val="00114AEF"/>
    <w:rsid w:val="001152D4"/>
    <w:rsid w:val="0011580C"/>
    <w:rsid w:val="001160AE"/>
    <w:rsid w:val="00116391"/>
    <w:rsid w:val="001165ED"/>
    <w:rsid w:val="00116C90"/>
    <w:rsid w:val="00117CF3"/>
    <w:rsid w:val="00117D3C"/>
    <w:rsid w:val="00120101"/>
    <w:rsid w:val="00120589"/>
    <w:rsid w:val="00120AB4"/>
    <w:rsid w:val="00120CC8"/>
    <w:rsid w:val="00121354"/>
    <w:rsid w:val="00121975"/>
    <w:rsid w:val="00121C02"/>
    <w:rsid w:val="00122254"/>
    <w:rsid w:val="00122459"/>
    <w:rsid w:val="00123788"/>
    <w:rsid w:val="00123AD4"/>
    <w:rsid w:val="001246D2"/>
    <w:rsid w:val="00124C02"/>
    <w:rsid w:val="0012588F"/>
    <w:rsid w:val="00126747"/>
    <w:rsid w:val="00126F53"/>
    <w:rsid w:val="0012722A"/>
    <w:rsid w:val="00127838"/>
    <w:rsid w:val="001309BC"/>
    <w:rsid w:val="00130E1B"/>
    <w:rsid w:val="001316B3"/>
    <w:rsid w:val="0013208A"/>
    <w:rsid w:val="00133391"/>
    <w:rsid w:val="0013341E"/>
    <w:rsid w:val="0013355D"/>
    <w:rsid w:val="001335E7"/>
    <w:rsid w:val="00133642"/>
    <w:rsid w:val="001342D9"/>
    <w:rsid w:val="0013591D"/>
    <w:rsid w:val="00135BDD"/>
    <w:rsid w:val="001377AD"/>
    <w:rsid w:val="0014046F"/>
    <w:rsid w:val="00141633"/>
    <w:rsid w:val="001417CF"/>
    <w:rsid w:val="001419E4"/>
    <w:rsid w:val="00141CC9"/>
    <w:rsid w:val="00141E7A"/>
    <w:rsid w:val="00142358"/>
    <w:rsid w:val="00142ED7"/>
    <w:rsid w:val="00143A37"/>
    <w:rsid w:val="00143EB3"/>
    <w:rsid w:val="00145386"/>
    <w:rsid w:val="001457B7"/>
    <w:rsid w:val="00145923"/>
    <w:rsid w:val="00145C22"/>
    <w:rsid w:val="0015007C"/>
    <w:rsid w:val="0015033E"/>
    <w:rsid w:val="001505EB"/>
    <w:rsid w:val="001515C6"/>
    <w:rsid w:val="00151AD3"/>
    <w:rsid w:val="00152961"/>
    <w:rsid w:val="001531E2"/>
    <w:rsid w:val="001532AE"/>
    <w:rsid w:val="001539BB"/>
    <w:rsid w:val="00154054"/>
    <w:rsid w:val="0015502A"/>
    <w:rsid w:val="001559A5"/>
    <w:rsid w:val="001564DC"/>
    <w:rsid w:val="00156530"/>
    <w:rsid w:val="0015692D"/>
    <w:rsid w:val="00156EDD"/>
    <w:rsid w:val="001570A0"/>
    <w:rsid w:val="00157502"/>
    <w:rsid w:val="0015765A"/>
    <w:rsid w:val="0016062A"/>
    <w:rsid w:val="001612A0"/>
    <w:rsid w:val="00162497"/>
    <w:rsid w:val="00162B3F"/>
    <w:rsid w:val="00162B8F"/>
    <w:rsid w:val="00162C44"/>
    <w:rsid w:val="001638C0"/>
    <w:rsid w:val="00163AAF"/>
    <w:rsid w:val="00163F5D"/>
    <w:rsid w:val="00164206"/>
    <w:rsid w:val="00164A3B"/>
    <w:rsid w:val="00164B1E"/>
    <w:rsid w:val="00164E09"/>
    <w:rsid w:val="00164EC8"/>
    <w:rsid w:val="001650A8"/>
    <w:rsid w:val="001658BA"/>
    <w:rsid w:val="00166245"/>
    <w:rsid w:val="001664A1"/>
    <w:rsid w:val="00166697"/>
    <w:rsid w:val="00166D42"/>
    <w:rsid w:val="001675BF"/>
    <w:rsid w:val="00170139"/>
    <w:rsid w:val="00170152"/>
    <w:rsid w:val="001706B6"/>
    <w:rsid w:val="0017196B"/>
    <w:rsid w:val="0017215F"/>
    <w:rsid w:val="0017254E"/>
    <w:rsid w:val="00172795"/>
    <w:rsid w:val="0017354C"/>
    <w:rsid w:val="00173E63"/>
    <w:rsid w:val="00174127"/>
    <w:rsid w:val="00174156"/>
    <w:rsid w:val="00175634"/>
    <w:rsid w:val="00175BAF"/>
    <w:rsid w:val="00175C39"/>
    <w:rsid w:val="0017667E"/>
    <w:rsid w:val="0017705A"/>
    <w:rsid w:val="00177127"/>
    <w:rsid w:val="00180A12"/>
    <w:rsid w:val="00180BE5"/>
    <w:rsid w:val="001819CD"/>
    <w:rsid w:val="00181FF9"/>
    <w:rsid w:val="00182B24"/>
    <w:rsid w:val="00183669"/>
    <w:rsid w:val="0018381F"/>
    <w:rsid w:val="001838D3"/>
    <w:rsid w:val="001842C3"/>
    <w:rsid w:val="001847FD"/>
    <w:rsid w:val="00185675"/>
    <w:rsid w:val="0018574A"/>
    <w:rsid w:val="00186302"/>
    <w:rsid w:val="00186D38"/>
    <w:rsid w:val="00186E2A"/>
    <w:rsid w:val="00187371"/>
    <w:rsid w:val="001879BF"/>
    <w:rsid w:val="001902EB"/>
    <w:rsid w:val="00190621"/>
    <w:rsid w:val="0019370A"/>
    <w:rsid w:val="00194429"/>
    <w:rsid w:val="0019550F"/>
    <w:rsid w:val="00195845"/>
    <w:rsid w:val="001968BB"/>
    <w:rsid w:val="00196DD9"/>
    <w:rsid w:val="001974A7"/>
    <w:rsid w:val="001A0072"/>
    <w:rsid w:val="001A01D5"/>
    <w:rsid w:val="001A0D50"/>
    <w:rsid w:val="001A1268"/>
    <w:rsid w:val="001A21D1"/>
    <w:rsid w:val="001A3DEF"/>
    <w:rsid w:val="001A3E17"/>
    <w:rsid w:val="001A58B0"/>
    <w:rsid w:val="001A5A45"/>
    <w:rsid w:val="001A62D0"/>
    <w:rsid w:val="001A67DA"/>
    <w:rsid w:val="001A6D53"/>
    <w:rsid w:val="001A707C"/>
    <w:rsid w:val="001A7199"/>
    <w:rsid w:val="001A7644"/>
    <w:rsid w:val="001A7DBE"/>
    <w:rsid w:val="001B0056"/>
    <w:rsid w:val="001B1329"/>
    <w:rsid w:val="001B17C0"/>
    <w:rsid w:val="001B33DF"/>
    <w:rsid w:val="001B33F3"/>
    <w:rsid w:val="001B372B"/>
    <w:rsid w:val="001B38AF"/>
    <w:rsid w:val="001B3CC9"/>
    <w:rsid w:val="001B3EE6"/>
    <w:rsid w:val="001B5D29"/>
    <w:rsid w:val="001B5D47"/>
    <w:rsid w:val="001B5FFD"/>
    <w:rsid w:val="001B6338"/>
    <w:rsid w:val="001B6BEF"/>
    <w:rsid w:val="001B745E"/>
    <w:rsid w:val="001C20CD"/>
    <w:rsid w:val="001C2353"/>
    <w:rsid w:val="001C27F7"/>
    <w:rsid w:val="001C2BC5"/>
    <w:rsid w:val="001C2FF7"/>
    <w:rsid w:val="001C37FF"/>
    <w:rsid w:val="001C3AA2"/>
    <w:rsid w:val="001C3CD2"/>
    <w:rsid w:val="001C512F"/>
    <w:rsid w:val="001C5370"/>
    <w:rsid w:val="001C5507"/>
    <w:rsid w:val="001C5B23"/>
    <w:rsid w:val="001C7777"/>
    <w:rsid w:val="001C7F93"/>
    <w:rsid w:val="001D07B7"/>
    <w:rsid w:val="001D0A30"/>
    <w:rsid w:val="001D0AED"/>
    <w:rsid w:val="001D123A"/>
    <w:rsid w:val="001D1A0D"/>
    <w:rsid w:val="001D2DE9"/>
    <w:rsid w:val="001D33D9"/>
    <w:rsid w:val="001D3500"/>
    <w:rsid w:val="001D3661"/>
    <w:rsid w:val="001D37DA"/>
    <w:rsid w:val="001D3C50"/>
    <w:rsid w:val="001D3F81"/>
    <w:rsid w:val="001D40AE"/>
    <w:rsid w:val="001D48E7"/>
    <w:rsid w:val="001D5860"/>
    <w:rsid w:val="001D6180"/>
    <w:rsid w:val="001D6494"/>
    <w:rsid w:val="001D6706"/>
    <w:rsid w:val="001D691D"/>
    <w:rsid w:val="001D6F2D"/>
    <w:rsid w:val="001D7FA6"/>
    <w:rsid w:val="001E09D1"/>
    <w:rsid w:val="001E0BA0"/>
    <w:rsid w:val="001E1034"/>
    <w:rsid w:val="001E18B7"/>
    <w:rsid w:val="001E230F"/>
    <w:rsid w:val="001E2398"/>
    <w:rsid w:val="001E24BA"/>
    <w:rsid w:val="001E276B"/>
    <w:rsid w:val="001E2D99"/>
    <w:rsid w:val="001E30AC"/>
    <w:rsid w:val="001E3C79"/>
    <w:rsid w:val="001E4209"/>
    <w:rsid w:val="001E4E2A"/>
    <w:rsid w:val="001E605D"/>
    <w:rsid w:val="001E64F5"/>
    <w:rsid w:val="001E71FE"/>
    <w:rsid w:val="001E7DA5"/>
    <w:rsid w:val="001F0045"/>
    <w:rsid w:val="001F0B33"/>
    <w:rsid w:val="001F21DE"/>
    <w:rsid w:val="001F2C3A"/>
    <w:rsid w:val="001F520D"/>
    <w:rsid w:val="001F5AA7"/>
    <w:rsid w:val="001F5E83"/>
    <w:rsid w:val="001F6A69"/>
    <w:rsid w:val="001F76DC"/>
    <w:rsid w:val="001F7812"/>
    <w:rsid w:val="001F7A95"/>
    <w:rsid w:val="00200FA7"/>
    <w:rsid w:val="00201197"/>
    <w:rsid w:val="002020B4"/>
    <w:rsid w:val="00202509"/>
    <w:rsid w:val="00203A63"/>
    <w:rsid w:val="00203DE8"/>
    <w:rsid w:val="00204CB5"/>
    <w:rsid w:val="00204CBE"/>
    <w:rsid w:val="00205415"/>
    <w:rsid w:val="0020569E"/>
    <w:rsid w:val="002074AF"/>
    <w:rsid w:val="00207B75"/>
    <w:rsid w:val="00207BAC"/>
    <w:rsid w:val="0021025C"/>
    <w:rsid w:val="00210F3D"/>
    <w:rsid w:val="0021108A"/>
    <w:rsid w:val="00211680"/>
    <w:rsid w:val="002116F7"/>
    <w:rsid w:val="00211D41"/>
    <w:rsid w:val="00212B75"/>
    <w:rsid w:val="00213BEA"/>
    <w:rsid w:val="00214B36"/>
    <w:rsid w:val="00214F5E"/>
    <w:rsid w:val="0021585E"/>
    <w:rsid w:val="002159C8"/>
    <w:rsid w:val="002165B6"/>
    <w:rsid w:val="00216B8B"/>
    <w:rsid w:val="002173A1"/>
    <w:rsid w:val="00217ED0"/>
    <w:rsid w:val="0022066E"/>
    <w:rsid w:val="0022095D"/>
    <w:rsid w:val="00224CCB"/>
    <w:rsid w:val="00225307"/>
    <w:rsid w:val="00225BA7"/>
    <w:rsid w:val="0022684E"/>
    <w:rsid w:val="00227375"/>
    <w:rsid w:val="002277A5"/>
    <w:rsid w:val="00230B3B"/>
    <w:rsid w:val="00230C70"/>
    <w:rsid w:val="00232C78"/>
    <w:rsid w:val="002340BA"/>
    <w:rsid w:val="00234273"/>
    <w:rsid w:val="002349A6"/>
    <w:rsid w:val="002352B7"/>
    <w:rsid w:val="00235DDB"/>
    <w:rsid w:val="00236D6D"/>
    <w:rsid w:val="00236E86"/>
    <w:rsid w:val="00237688"/>
    <w:rsid w:val="00240F8A"/>
    <w:rsid w:val="002414C2"/>
    <w:rsid w:val="0024182B"/>
    <w:rsid w:val="002421EA"/>
    <w:rsid w:val="00243542"/>
    <w:rsid w:val="002435B1"/>
    <w:rsid w:val="0024399F"/>
    <w:rsid w:val="00243CEE"/>
    <w:rsid w:val="00244320"/>
    <w:rsid w:val="00244E17"/>
    <w:rsid w:val="002450B2"/>
    <w:rsid w:val="00245581"/>
    <w:rsid w:val="00245CBC"/>
    <w:rsid w:val="002468A5"/>
    <w:rsid w:val="002468AC"/>
    <w:rsid w:val="002468FF"/>
    <w:rsid w:val="00247C2B"/>
    <w:rsid w:val="00250B97"/>
    <w:rsid w:val="00250CB1"/>
    <w:rsid w:val="00250D21"/>
    <w:rsid w:val="002528FC"/>
    <w:rsid w:val="00252DDD"/>
    <w:rsid w:val="00253D25"/>
    <w:rsid w:val="00254682"/>
    <w:rsid w:val="00254C95"/>
    <w:rsid w:val="00254F27"/>
    <w:rsid w:val="0025604B"/>
    <w:rsid w:val="00256C75"/>
    <w:rsid w:val="002575CE"/>
    <w:rsid w:val="002579CC"/>
    <w:rsid w:val="00261918"/>
    <w:rsid w:val="00263024"/>
    <w:rsid w:val="0026321F"/>
    <w:rsid w:val="002633C9"/>
    <w:rsid w:val="002633E6"/>
    <w:rsid w:val="00264610"/>
    <w:rsid w:val="00264AF5"/>
    <w:rsid w:val="002653D9"/>
    <w:rsid w:val="00266A9E"/>
    <w:rsid w:val="0026727D"/>
    <w:rsid w:val="002675F4"/>
    <w:rsid w:val="00267C88"/>
    <w:rsid w:val="00267EDA"/>
    <w:rsid w:val="002707BE"/>
    <w:rsid w:val="00270F8F"/>
    <w:rsid w:val="00271D59"/>
    <w:rsid w:val="0027218D"/>
    <w:rsid w:val="00273BF3"/>
    <w:rsid w:val="00274301"/>
    <w:rsid w:val="00274C14"/>
    <w:rsid w:val="00274C52"/>
    <w:rsid w:val="00274E18"/>
    <w:rsid w:val="002750B6"/>
    <w:rsid w:val="00275709"/>
    <w:rsid w:val="0027606F"/>
    <w:rsid w:val="00276BBA"/>
    <w:rsid w:val="00277412"/>
    <w:rsid w:val="0027783E"/>
    <w:rsid w:val="00277953"/>
    <w:rsid w:val="00277F65"/>
    <w:rsid w:val="002803B2"/>
    <w:rsid w:val="00280756"/>
    <w:rsid w:val="00280A65"/>
    <w:rsid w:val="00280EF3"/>
    <w:rsid w:val="00281374"/>
    <w:rsid w:val="00281D13"/>
    <w:rsid w:val="0028223B"/>
    <w:rsid w:val="002822DD"/>
    <w:rsid w:val="002822F0"/>
    <w:rsid w:val="00282395"/>
    <w:rsid w:val="0028252C"/>
    <w:rsid w:val="00282C27"/>
    <w:rsid w:val="00284108"/>
    <w:rsid w:val="002844AD"/>
    <w:rsid w:val="00284502"/>
    <w:rsid w:val="00284885"/>
    <w:rsid w:val="002857CB"/>
    <w:rsid w:val="00285858"/>
    <w:rsid w:val="00285A51"/>
    <w:rsid w:val="00285A84"/>
    <w:rsid w:val="00286C01"/>
    <w:rsid w:val="00287BBB"/>
    <w:rsid w:val="00290811"/>
    <w:rsid w:val="00290C52"/>
    <w:rsid w:val="00290CC7"/>
    <w:rsid w:val="00290FB5"/>
    <w:rsid w:val="002911F5"/>
    <w:rsid w:val="00291A2E"/>
    <w:rsid w:val="00291C7D"/>
    <w:rsid w:val="0029207C"/>
    <w:rsid w:val="002920C3"/>
    <w:rsid w:val="00293429"/>
    <w:rsid w:val="002934C2"/>
    <w:rsid w:val="002940FD"/>
    <w:rsid w:val="002943BA"/>
    <w:rsid w:val="0029445E"/>
    <w:rsid w:val="002955CA"/>
    <w:rsid w:val="002958F6"/>
    <w:rsid w:val="002963FB"/>
    <w:rsid w:val="00296761"/>
    <w:rsid w:val="0029695B"/>
    <w:rsid w:val="00296971"/>
    <w:rsid w:val="002969DA"/>
    <w:rsid w:val="00297F3C"/>
    <w:rsid w:val="002A00C9"/>
    <w:rsid w:val="002A05A0"/>
    <w:rsid w:val="002A11BB"/>
    <w:rsid w:val="002A1790"/>
    <w:rsid w:val="002A2164"/>
    <w:rsid w:val="002A2238"/>
    <w:rsid w:val="002A2552"/>
    <w:rsid w:val="002A2EB3"/>
    <w:rsid w:val="002A3981"/>
    <w:rsid w:val="002A39D2"/>
    <w:rsid w:val="002A3DE2"/>
    <w:rsid w:val="002A4F4F"/>
    <w:rsid w:val="002A5205"/>
    <w:rsid w:val="002A5F49"/>
    <w:rsid w:val="002A609A"/>
    <w:rsid w:val="002A66CD"/>
    <w:rsid w:val="002A6BCC"/>
    <w:rsid w:val="002A701C"/>
    <w:rsid w:val="002A727B"/>
    <w:rsid w:val="002A7A2C"/>
    <w:rsid w:val="002A7EB2"/>
    <w:rsid w:val="002B05A3"/>
    <w:rsid w:val="002B094D"/>
    <w:rsid w:val="002B14E7"/>
    <w:rsid w:val="002B1522"/>
    <w:rsid w:val="002B1C2D"/>
    <w:rsid w:val="002B3282"/>
    <w:rsid w:val="002B3370"/>
    <w:rsid w:val="002B3673"/>
    <w:rsid w:val="002B411C"/>
    <w:rsid w:val="002B54FB"/>
    <w:rsid w:val="002B653F"/>
    <w:rsid w:val="002B6650"/>
    <w:rsid w:val="002B66CE"/>
    <w:rsid w:val="002B66DA"/>
    <w:rsid w:val="002B6BFE"/>
    <w:rsid w:val="002B7851"/>
    <w:rsid w:val="002C00B6"/>
    <w:rsid w:val="002C08DF"/>
    <w:rsid w:val="002C096B"/>
    <w:rsid w:val="002C21B1"/>
    <w:rsid w:val="002C2AEB"/>
    <w:rsid w:val="002C4BF6"/>
    <w:rsid w:val="002C4FE8"/>
    <w:rsid w:val="002C5871"/>
    <w:rsid w:val="002C5BDA"/>
    <w:rsid w:val="002C62E5"/>
    <w:rsid w:val="002C63CF"/>
    <w:rsid w:val="002C6599"/>
    <w:rsid w:val="002C76F6"/>
    <w:rsid w:val="002D0569"/>
    <w:rsid w:val="002D05F3"/>
    <w:rsid w:val="002D17B6"/>
    <w:rsid w:val="002D28E9"/>
    <w:rsid w:val="002D2A7D"/>
    <w:rsid w:val="002D3676"/>
    <w:rsid w:val="002D3F4A"/>
    <w:rsid w:val="002D4BA7"/>
    <w:rsid w:val="002D5732"/>
    <w:rsid w:val="002D5798"/>
    <w:rsid w:val="002D597B"/>
    <w:rsid w:val="002D633F"/>
    <w:rsid w:val="002D6DE1"/>
    <w:rsid w:val="002E0022"/>
    <w:rsid w:val="002E2473"/>
    <w:rsid w:val="002E251D"/>
    <w:rsid w:val="002E2879"/>
    <w:rsid w:val="002E3434"/>
    <w:rsid w:val="002E3D82"/>
    <w:rsid w:val="002E455D"/>
    <w:rsid w:val="002E4C7D"/>
    <w:rsid w:val="002E4F12"/>
    <w:rsid w:val="002E586B"/>
    <w:rsid w:val="002E5965"/>
    <w:rsid w:val="002E6AA9"/>
    <w:rsid w:val="002E70C7"/>
    <w:rsid w:val="002F0420"/>
    <w:rsid w:val="002F0E61"/>
    <w:rsid w:val="002F0F2D"/>
    <w:rsid w:val="002F1FF8"/>
    <w:rsid w:val="002F203D"/>
    <w:rsid w:val="002F2166"/>
    <w:rsid w:val="002F24E9"/>
    <w:rsid w:val="002F3128"/>
    <w:rsid w:val="002F31F9"/>
    <w:rsid w:val="002F33CB"/>
    <w:rsid w:val="002F3451"/>
    <w:rsid w:val="002F3770"/>
    <w:rsid w:val="002F381E"/>
    <w:rsid w:val="002F387C"/>
    <w:rsid w:val="002F395A"/>
    <w:rsid w:val="002F3C28"/>
    <w:rsid w:val="002F4116"/>
    <w:rsid w:val="002F45C3"/>
    <w:rsid w:val="002F5A5F"/>
    <w:rsid w:val="002F5BF6"/>
    <w:rsid w:val="002F6A05"/>
    <w:rsid w:val="002F6C74"/>
    <w:rsid w:val="002F7191"/>
    <w:rsid w:val="002F7D2D"/>
    <w:rsid w:val="00300C62"/>
    <w:rsid w:val="00301122"/>
    <w:rsid w:val="00301CDB"/>
    <w:rsid w:val="003025C0"/>
    <w:rsid w:val="0030260A"/>
    <w:rsid w:val="00303825"/>
    <w:rsid w:val="00304196"/>
    <w:rsid w:val="00305386"/>
    <w:rsid w:val="00305433"/>
    <w:rsid w:val="003056AC"/>
    <w:rsid w:val="003075BB"/>
    <w:rsid w:val="003075CE"/>
    <w:rsid w:val="00310E4C"/>
    <w:rsid w:val="00311558"/>
    <w:rsid w:val="00311B84"/>
    <w:rsid w:val="00313281"/>
    <w:rsid w:val="0031329D"/>
    <w:rsid w:val="00314A5F"/>
    <w:rsid w:val="003152E2"/>
    <w:rsid w:val="00316477"/>
    <w:rsid w:val="0031664C"/>
    <w:rsid w:val="00316893"/>
    <w:rsid w:val="003170B2"/>
    <w:rsid w:val="00317334"/>
    <w:rsid w:val="003174E0"/>
    <w:rsid w:val="00320217"/>
    <w:rsid w:val="003203FA"/>
    <w:rsid w:val="00320549"/>
    <w:rsid w:val="00320937"/>
    <w:rsid w:val="00321D98"/>
    <w:rsid w:val="00323906"/>
    <w:rsid w:val="00323B14"/>
    <w:rsid w:val="00323BC9"/>
    <w:rsid w:val="00323EE4"/>
    <w:rsid w:val="00324F59"/>
    <w:rsid w:val="003254F3"/>
    <w:rsid w:val="00325896"/>
    <w:rsid w:val="00325F05"/>
    <w:rsid w:val="00326A51"/>
    <w:rsid w:val="00330D25"/>
    <w:rsid w:val="00331DDC"/>
    <w:rsid w:val="0033304B"/>
    <w:rsid w:val="00334FF9"/>
    <w:rsid w:val="00335120"/>
    <w:rsid w:val="00335659"/>
    <w:rsid w:val="00335ABB"/>
    <w:rsid w:val="00335E83"/>
    <w:rsid w:val="003368AE"/>
    <w:rsid w:val="00336C5A"/>
    <w:rsid w:val="00336E48"/>
    <w:rsid w:val="0033719E"/>
    <w:rsid w:val="00340F97"/>
    <w:rsid w:val="00342158"/>
    <w:rsid w:val="0034219C"/>
    <w:rsid w:val="003421F6"/>
    <w:rsid w:val="0034385C"/>
    <w:rsid w:val="003439FA"/>
    <w:rsid w:val="00343A67"/>
    <w:rsid w:val="003445AD"/>
    <w:rsid w:val="00345024"/>
    <w:rsid w:val="00345162"/>
    <w:rsid w:val="00345367"/>
    <w:rsid w:val="00345A93"/>
    <w:rsid w:val="0034644D"/>
    <w:rsid w:val="00346506"/>
    <w:rsid w:val="00346BCB"/>
    <w:rsid w:val="00347AF1"/>
    <w:rsid w:val="00347BAE"/>
    <w:rsid w:val="00347C43"/>
    <w:rsid w:val="00347C4E"/>
    <w:rsid w:val="00350907"/>
    <w:rsid w:val="00350F0F"/>
    <w:rsid w:val="003512A6"/>
    <w:rsid w:val="00351AC7"/>
    <w:rsid w:val="00351E40"/>
    <w:rsid w:val="0035277B"/>
    <w:rsid w:val="00352F7E"/>
    <w:rsid w:val="003532BA"/>
    <w:rsid w:val="003538ED"/>
    <w:rsid w:val="00353B64"/>
    <w:rsid w:val="00354103"/>
    <w:rsid w:val="0035441D"/>
    <w:rsid w:val="003549F1"/>
    <w:rsid w:val="00354A6F"/>
    <w:rsid w:val="00354C05"/>
    <w:rsid w:val="0035571E"/>
    <w:rsid w:val="00355721"/>
    <w:rsid w:val="003563DE"/>
    <w:rsid w:val="00356B8D"/>
    <w:rsid w:val="0035777C"/>
    <w:rsid w:val="00357D9B"/>
    <w:rsid w:val="0036020B"/>
    <w:rsid w:val="0036130B"/>
    <w:rsid w:val="00361AAE"/>
    <w:rsid w:val="00363605"/>
    <w:rsid w:val="00363938"/>
    <w:rsid w:val="00363D1D"/>
    <w:rsid w:val="00365143"/>
    <w:rsid w:val="003655EB"/>
    <w:rsid w:val="00365E69"/>
    <w:rsid w:val="0036610B"/>
    <w:rsid w:val="0036610F"/>
    <w:rsid w:val="0036642F"/>
    <w:rsid w:val="00366AAB"/>
    <w:rsid w:val="00366D82"/>
    <w:rsid w:val="003708C8"/>
    <w:rsid w:val="0037339F"/>
    <w:rsid w:val="00374A19"/>
    <w:rsid w:val="00374C9D"/>
    <w:rsid w:val="00374D63"/>
    <w:rsid w:val="00375C6E"/>
    <w:rsid w:val="00375D34"/>
    <w:rsid w:val="00375DD6"/>
    <w:rsid w:val="00376E13"/>
    <w:rsid w:val="0037711D"/>
    <w:rsid w:val="003775E1"/>
    <w:rsid w:val="0037768D"/>
    <w:rsid w:val="00377E1D"/>
    <w:rsid w:val="00380EE7"/>
    <w:rsid w:val="00380FD0"/>
    <w:rsid w:val="0038118C"/>
    <w:rsid w:val="0038135F"/>
    <w:rsid w:val="0038180F"/>
    <w:rsid w:val="00381BF9"/>
    <w:rsid w:val="00381CBB"/>
    <w:rsid w:val="00381FEB"/>
    <w:rsid w:val="00382249"/>
    <w:rsid w:val="003826A1"/>
    <w:rsid w:val="00382AB1"/>
    <w:rsid w:val="00382C56"/>
    <w:rsid w:val="00383FFB"/>
    <w:rsid w:val="0038453C"/>
    <w:rsid w:val="00384C08"/>
    <w:rsid w:val="00385729"/>
    <w:rsid w:val="00385C34"/>
    <w:rsid w:val="00386709"/>
    <w:rsid w:val="003869FB"/>
    <w:rsid w:val="00386C27"/>
    <w:rsid w:val="00386F56"/>
    <w:rsid w:val="0038766C"/>
    <w:rsid w:val="00387CAD"/>
    <w:rsid w:val="003909E1"/>
    <w:rsid w:val="00390CA6"/>
    <w:rsid w:val="00391156"/>
    <w:rsid w:val="003914D9"/>
    <w:rsid w:val="00391CEA"/>
    <w:rsid w:val="0039225F"/>
    <w:rsid w:val="00393562"/>
    <w:rsid w:val="00393736"/>
    <w:rsid w:val="00393BCE"/>
    <w:rsid w:val="00394049"/>
    <w:rsid w:val="0039477E"/>
    <w:rsid w:val="003955F5"/>
    <w:rsid w:val="00395960"/>
    <w:rsid w:val="00395DB8"/>
    <w:rsid w:val="00396783"/>
    <w:rsid w:val="00396F79"/>
    <w:rsid w:val="00397C32"/>
    <w:rsid w:val="003A0EBC"/>
    <w:rsid w:val="003A1066"/>
    <w:rsid w:val="003A1846"/>
    <w:rsid w:val="003A209E"/>
    <w:rsid w:val="003A26AE"/>
    <w:rsid w:val="003A3608"/>
    <w:rsid w:val="003A3717"/>
    <w:rsid w:val="003A3989"/>
    <w:rsid w:val="003A3A36"/>
    <w:rsid w:val="003A4463"/>
    <w:rsid w:val="003A4DF2"/>
    <w:rsid w:val="003A4E34"/>
    <w:rsid w:val="003A5410"/>
    <w:rsid w:val="003A5D6A"/>
    <w:rsid w:val="003A69F8"/>
    <w:rsid w:val="003A6BB6"/>
    <w:rsid w:val="003A6C04"/>
    <w:rsid w:val="003A7111"/>
    <w:rsid w:val="003A75D3"/>
    <w:rsid w:val="003A79D8"/>
    <w:rsid w:val="003B13A1"/>
    <w:rsid w:val="003B2243"/>
    <w:rsid w:val="003B2A7A"/>
    <w:rsid w:val="003B45CF"/>
    <w:rsid w:val="003B4CED"/>
    <w:rsid w:val="003B5E41"/>
    <w:rsid w:val="003B7E7F"/>
    <w:rsid w:val="003C03E2"/>
    <w:rsid w:val="003C04A3"/>
    <w:rsid w:val="003C12BD"/>
    <w:rsid w:val="003C13AD"/>
    <w:rsid w:val="003C2560"/>
    <w:rsid w:val="003C25DD"/>
    <w:rsid w:val="003C261F"/>
    <w:rsid w:val="003C2747"/>
    <w:rsid w:val="003C28F0"/>
    <w:rsid w:val="003C3AE6"/>
    <w:rsid w:val="003C3C1F"/>
    <w:rsid w:val="003C3D4B"/>
    <w:rsid w:val="003C4A8C"/>
    <w:rsid w:val="003C56A9"/>
    <w:rsid w:val="003C5DD4"/>
    <w:rsid w:val="003C644D"/>
    <w:rsid w:val="003C6CD9"/>
    <w:rsid w:val="003C7048"/>
    <w:rsid w:val="003C7874"/>
    <w:rsid w:val="003D0EE1"/>
    <w:rsid w:val="003D0F20"/>
    <w:rsid w:val="003D193E"/>
    <w:rsid w:val="003D1CE8"/>
    <w:rsid w:val="003D2A69"/>
    <w:rsid w:val="003D2F50"/>
    <w:rsid w:val="003D3577"/>
    <w:rsid w:val="003D3A94"/>
    <w:rsid w:val="003D3BF2"/>
    <w:rsid w:val="003D46FD"/>
    <w:rsid w:val="003D4EA6"/>
    <w:rsid w:val="003D5A5B"/>
    <w:rsid w:val="003D62EC"/>
    <w:rsid w:val="003D76E9"/>
    <w:rsid w:val="003D7DEE"/>
    <w:rsid w:val="003E03FF"/>
    <w:rsid w:val="003E1E0A"/>
    <w:rsid w:val="003E2AD8"/>
    <w:rsid w:val="003E3B47"/>
    <w:rsid w:val="003E4254"/>
    <w:rsid w:val="003E43D3"/>
    <w:rsid w:val="003E4FE7"/>
    <w:rsid w:val="003E59E9"/>
    <w:rsid w:val="003E5A70"/>
    <w:rsid w:val="003E72BE"/>
    <w:rsid w:val="003E74EC"/>
    <w:rsid w:val="003E7CC1"/>
    <w:rsid w:val="003E7D6C"/>
    <w:rsid w:val="003E7F82"/>
    <w:rsid w:val="003E7FF1"/>
    <w:rsid w:val="003F01A2"/>
    <w:rsid w:val="003F055C"/>
    <w:rsid w:val="003F0DF2"/>
    <w:rsid w:val="003F1C06"/>
    <w:rsid w:val="003F22C1"/>
    <w:rsid w:val="003F2435"/>
    <w:rsid w:val="003F24D8"/>
    <w:rsid w:val="003F481E"/>
    <w:rsid w:val="003F4890"/>
    <w:rsid w:val="003F4905"/>
    <w:rsid w:val="003F5E79"/>
    <w:rsid w:val="003F6AAF"/>
    <w:rsid w:val="003F6C0E"/>
    <w:rsid w:val="003F6ECF"/>
    <w:rsid w:val="003F75AE"/>
    <w:rsid w:val="003F7EBC"/>
    <w:rsid w:val="003F7F14"/>
    <w:rsid w:val="004002CA"/>
    <w:rsid w:val="00400712"/>
    <w:rsid w:val="00400B5D"/>
    <w:rsid w:val="00401DD2"/>
    <w:rsid w:val="00401E3A"/>
    <w:rsid w:val="00402D83"/>
    <w:rsid w:val="00402D95"/>
    <w:rsid w:val="00403762"/>
    <w:rsid w:val="00403783"/>
    <w:rsid w:val="00403990"/>
    <w:rsid w:val="00403AB7"/>
    <w:rsid w:val="00403D0F"/>
    <w:rsid w:val="00404037"/>
    <w:rsid w:val="0040430E"/>
    <w:rsid w:val="00404D6B"/>
    <w:rsid w:val="00404DB2"/>
    <w:rsid w:val="00405E19"/>
    <w:rsid w:val="00406B01"/>
    <w:rsid w:val="0040752C"/>
    <w:rsid w:val="00410A25"/>
    <w:rsid w:val="00411A4D"/>
    <w:rsid w:val="00412154"/>
    <w:rsid w:val="004123D8"/>
    <w:rsid w:val="00412426"/>
    <w:rsid w:val="004128C8"/>
    <w:rsid w:val="00413C13"/>
    <w:rsid w:val="00414361"/>
    <w:rsid w:val="00414AC8"/>
    <w:rsid w:val="00415615"/>
    <w:rsid w:val="00415F0C"/>
    <w:rsid w:val="0041601A"/>
    <w:rsid w:val="00416AAC"/>
    <w:rsid w:val="0041700D"/>
    <w:rsid w:val="00417028"/>
    <w:rsid w:val="00417836"/>
    <w:rsid w:val="00417A26"/>
    <w:rsid w:val="004202E4"/>
    <w:rsid w:val="0042107E"/>
    <w:rsid w:val="00422D4F"/>
    <w:rsid w:val="00423B35"/>
    <w:rsid w:val="00423CDE"/>
    <w:rsid w:val="00424648"/>
    <w:rsid w:val="00425657"/>
    <w:rsid w:val="004256CF"/>
    <w:rsid w:val="00425880"/>
    <w:rsid w:val="00425D94"/>
    <w:rsid w:val="00425E69"/>
    <w:rsid w:val="0042675B"/>
    <w:rsid w:val="0042711E"/>
    <w:rsid w:val="00427255"/>
    <w:rsid w:val="0042747A"/>
    <w:rsid w:val="00427C9E"/>
    <w:rsid w:val="0043009C"/>
    <w:rsid w:val="00430BD4"/>
    <w:rsid w:val="004319C2"/>
    <w:rsid w:val="00431AC9"/>
    <w:rsid w:val="00432605"/>
    <w:rsid w:val="00432DC1"/>
    <w:rsid w:val="00433990"/>
    <w:rsid w:val="00434184"/>
    <w:rsid w:val="00435EC4"/>
    <w:rsid w:val="004363A3"/>
    <w:rsid w:val="00436B8E"/>
    <w:rsid w:val="00436F7F"/>
    <w:rsid w:val="00437A76"/>
    <w:rsid w:val="004402EE"/>
    <w:rsid w:val="004408CB"/>
    <w:rsid w:val="00440A99"/>
    <w:rsid w:val="00441CC0"/>
    <w:rsid w:val="00441F07"/>
    <w:rsid w:val="004422D6"/>
    <w:rsid w:val="00442643"/>
    <w:rsid w:val="004430D9"/>
    <w:rsid w:val="0044355C"/>
    <w:rsid w:val="004448D9"/>
    <w:rsid w:val="00445208"/>
    <w:rsid w:val="00445EBE"/>
    <w:rsid w:val="004469C5"/>
    <w:rsid w:val="00446A8B"/>
    <w:rsid w:val="0044711B"/>
    <w:rsid w:val="00447252"/>
    <w:rsid w:val="0044753B"/>
    <w:rsid w:val="00447B8E"/>
    <w:rsid w:val="00450E6B"/>
    <w:rsid w:val="004512DC"/>
    <w:rsid w:val="00451B80"/>
    <w:rsid w:val="00452A85"/>
    <w:rsid w:val="0045477C"/>
    <w:rsid w:val="00455606"/>
    <w:rsid w:val="00455D2F"/>
    <w:rsid w:val="004562D9"/>
    <w:rsid w:val="00456E09"/>
    <w:rsid w:val="00456E46"/>
    <w:rsid w:val="00457411"/>
    <w:rsid w:val="00457971"/>
    <w:rsid w:val="004604D5"/>
    <w:rsid w:val="00460568"/>
    <w:rsid w:val="004606B1"/>
    <w:rsid w:val="00460E84"/>
    <w:rsid w:val="00460F0A"/>
    <w:rsid w:val="00460FF4"/>
    <w:rsid w:val="00461854"/>
    <w:rsid w:val="004624D2"/>
    <w:rsid w:val="00462A69"/>
    <w:rsid w:val="00462D53"/>
    <w:rsid w:val="00462E8C"/>
    <w:rsid w:val="00463206"/>
    <w:rsid w:val="00463C83"/>
    <w:rsid w:val="00463CA4"/>
    <w:rsid w:val="004644A1"/>
    <w:rsid w:val="00464B9E"/>
    <w:rsid w:val="00465AA3"/>
    <w:rsid w:val="00465B19"/>
    <w:rsid w:val="00466042"/>
    <w:rsid w:val="0046608B"/>
    <w:rsid w:val="0046786C"/>
    <w:rsid w:val="00467E39"/>
    <w:rsid w:val="00470F4C"/>
    <w:rsid w:val="0047114B"/>
    <w:rsid w:val="00471B8E"/>
    <w:rsid w:val="00471CF2"/>
    <w:rsid w:val="00472BEC"/>
    <w:rsid w:val="00474499"/>
    <w:rsid w:val="004745EA"/>
    <w:rsid w:val="0047586B"/>
    <w:rsid w:val="00476207"/>
    <w:rsid w:val="004772C6"/>
    <w:rsid w:val="004775E0"/>
    <w:rsid w:val="0047799C"/>
    <w:rsid w:val="0048026B"/>
    <w:rsid w:val="00481917"/>
    <w:rsid w:val="00481CB4"/>
    <w:rsid w:val="00483003"/>
    <w:rsid w:val="00483166"/>
    <w:rsid w:val="00483262"/>
    <w:rsid w:val="004842DE"/>
    <w:rsid w:val="00484572"/>
    <w:rsid w:val="00484764"/>
    <w:rsid w:val="00484792"/>
    <w:rsid w:val="004848E7"/>
    <w:rsid w:val="00484F7E"/>
    <w:rsid w:val="004877CE"/>
    <w:rsid w:val="00487E4B"/>
    <w:rsid w:val="004917E2"/>
    <w:rsid w:val="00493F5A"/>
    <w:rsid w:val="0049484C"/>
    <w:rsid w:val="00494B6F"/>
    <w:rsid w:val="00495422"/>
    <w:rsid w:val="0049564C"/>
    <w:rsid w:val="00495DC3"/>
    <w:rsid w:val="00495EAB"/>
    <w:rsid w:val="00496BE1"/>
    <w:rsid w:val="00496CFF"/>
    <w:rsid w:val="00497197"/>
    <w:rsid w:val="00497500"/>
    <w:rsid w:val="004A0958"/>
    <w:rsid w:val="004A0994"/>
    <w:rsid w:val="004A1379"/>
    <w:rsid w:val="004A2100"/>
    <w:rsid w:val="004A2B48"/>
    <w:rsid w:val="004A318D"/>
    <w:rsid w:val="004A3396"/>
    <w:rsid w:val="004A36DE"/>
    <w:rsid w:val="004A3F95"/>
    <w:rsid w:val="004A45CE"/>
    <w:rsid w:val="004A49ED"/>
    <w:rsid w:val="004A4A79"/>
    <w:rsid w:val="004A5224"/>
    <w:rsid w:val="004A5511"/>
    <w:rsid w:val="004A619B"/>
    <w:rsid w:val="004A7727"/>
    <w:rsid w:val="004B07D2"/>
    <w:rsid w:val="004B0B81"/>
    <w:rsid w:val="004B103F"/>
    <w:rsid w:val="004B17FD"/>
    <w:rsid w:val="004B19A4"/>
    <w:rsid w:val="004B274F"/>
    <w:rsid w:val="004B2C33"/>
    <w:rsid w:val="004B3354"/>
    <w:rsid w:val="004B34B9"/>
    <w:rsid w:val="004B3514"/>
    <w:rsid w:val="004B37D8"/>
    <w:rsid w:val="004B48DD"/>
    <w:rsid w:val="004B57E0"/>
    <w:rsid w:val="004B5D28"/>
    <w:rsid w:val="004B647C"/>
    <w:rsid w:val="004B6573"/>
    <w:rsid w:val="004B6904"/>
    <w:rsid w:val="004B6DDE"/>
    <w:rsid w:val="004B6EED"/>
    <w:rsid w:val="004B786C"/>
    <w:rsid w:val="004C1872"/>
    <w:rsid w:val="004C1B07"/>
    <w:rsid w:val="004C1B64"/>
    <w:rsid w:val="004C1DB2"/>
    <w:rsid w:val="004C2483"/>
    <w:rsid w:val="004C2A48"/>
    <w:rsid w:val="004C2CE0"/>
    <w:rsid w:val="004C3AD2"/>
    <w:rsid w:val="004C3DC8"/>
    <w:rsid w:val="004C43D1"/>
    <w:rsid w:val="004C4B91"/>
    <w:rsid w:val="004C4F8A"/>
    <w:rsid w:val="004C5824"/>
    <w:rsid w:val="004C74BE"/>
    <w:rsid w:val="004D0674"/>
    <w:rsid w:val="004D1EB1"/>
    <w:rsid w:val="004D1FDA"/>
    <w:rsid w:val="004D2489"/>
    <w:rsid w:val="004D2934"/>
    <w:rsid w:val="004D342C"/>
    <w:rsid w:val="004D3854"/>
    <w:rsid w:val="004D45A8"/>
    <w:rsid w:val="004D4698"/>
    <w:rsid w:val="004D49A8"/>
    <w:rsid w:val="004D5206"/>
    <w:rsid w:val="004D54FE"/>
    <w:rsid w:val="004D55D2"/>
    <w:rsid w:val="004D5BD6"/>
    <w:rsid w:val="004D6B81"/>
    <w:rsid w:val="004D7787"/>
    <w:rsid w:val="004D7D5A"/>
    <w:rsid w:val="004E03DF"/>
    <w:rsid w:val="004E0477"/>
    <w:rsid w:val="004E0A92"/>
    <w:rsid w:val="004E0B96"/>
    <w:rsid w:val="004E16A9"/>
    <w:rsid w:val="004E23D3"/>
    <w:rsid w:val="004E2AA7"/>
    <w:rsid w:val="004E2BC7"/>
    <w:rsid w:val="004E2EDA"/>
    <w:rsid w:val="004E2F0D"/>
    <w:rsid w:val="004E352F"/>
    <w:rsid w:val="004E35B9"/>
    <w:rsid w:val="004E3946"/>
    <w:rsid w:val="004E3FD1"/>
    <w:rsid w:val="004E4FB2"/>
    <w:rsid w:val="004E5717"/>
    <w:rsid w:val="004E5B75"/>
    <w:rsid w:val="004E6495"/>
    <w:rsid w:val="004E6B12"/>
    <w:rsid w:val="004E6B23"/>
    <w:rsid w:val="004E6B29"/>
    <w:rsid w:val="004E6EE8"/>
    <w:rsid w:val="004E7056"/>
    <w:rsid w:val="004E7084"/>
    <w:rsid w:val="004E7C52"/>
    <w:rsid w:val="004E7F5B"/>
    <w:rsid w:val="004F051B"/>
    <w:rsid w:val="004F0AE0"/>
    <w:rsid w:val="004F0DC5"/>
    <w:rsid w:val="004F150C"/>
    <w:rsid w:val="004F262E"/>
    <w:rsid w:val="004F26D9"/>
    <w:rsid w:val="004F2DE1"/>
    <w:rsid w:val="004F2EF1"/>
    <w:rsid w:val="004F3BEE"/>
    <w:rsid w:val="004F421D"/>
    <w:rsid w:val="004F42C6"/>
    <w:rsid w:val="004F47FB"/>
    <w:rsid w:val="004F48A9"/>
    <w:rsid w:val="004F4B73"/>
    <w:rsid w:val="004F4E83"/>
    <w:rsid w:val="004F5252"/>
    <w:rsid w:val="004F54BE"/>
    <w:rsid w:val="004F5631"/>
    <w:rsid w:val="004F570A"/>
    <w:rsid w:val="004F59DE"/>
    <w:rsid w:val="004F66C3"/>
    <w:rsid w:val="004F6BEC"/>
    <w:rsid w:val="004F76E6"/>
    <w:rsid w:val="004F7B1E"/>
    <w:rsid w:val="005003F7"/>
    <w:rsid w:val="005006BF"/>
    <w:rsid w:val="0050074A"/>
    <w:rsid w:val="00500B99"/>
    <w:rsid w:val="00500F94"/>
    <w:rsid w:val="00501603"/>
    <w:rsid w:val="00501CAE"/>
    <w:rsid w:val="00502348"/>
    <w:rsid w:val="005024CE"/>
    <w:rsid w:val="00502ABA"/>
    <w:rsid w:val="00502D91"/>
    <w:rsid w:val="0050390A"/>
    <w:rsid w:val="00503DB2"/>
    <w:rsid w:val="005041A8"/>
    <w:rsid w:val="005046E2"/>
    <w:rsid w:val="00504E74"/>
    <w:rsid w:val="0050511F"/>
    <w:rsid w:val="005056F7"/>
    <w:rsid w:val="005058F7"/>
    <w:rsid w:val="00505DA8"/>
    <w:rsid w:val="005102B4"/>
    <w:rsid w:val="00510308"/>
    <w:rsid w:val="00510EB0"/>
    <w:rsid w:val="0051125A"/>
    <w:rsid w:val="00511CB7"/>
    <w:rsid w:val="00512B82"/>
    <w:rsid w:val="00514099"/>
    <w:rsid w:val="00515B3C"/>
    <w:rsid w:val="0051600A"/>
    <w:rsid w:val="00516330"/>
    <w:rsid w:val="005176BC"/>
    <w:rsid w:val="00517B53"/>
    <w:rsid w:val="00520D2D"/>
    <w:rsid w:val="0052140B"/>
    <w:rsid w:val="00522789"/>
    <w:rsid w:val="00522B57"/>
    <w:rsid w:val="0052432D"/>
    <w:rsid w:val="00524652"/>
    <w:rsid w:val="00524B77"/>
    <w:rsid w:val="00525637"/>
    <w:rsid w:val="0052707B"/>
    <w:rsid w:val="005273CF"/>
    <w:rsid w:val="00527A22"/>
    <w:rsid w:val="00531395"/>
    <w:rsid w:val="005317CD"/>
    <w:rsid w:val="00531C65"/>
    <w:rsid w:val="00531FEA"/>
    <w:rsid w:val="005336F7"/>
    <w:rsid w:val="00534284"/>
    <w:rsid w:val="00534650"/>
    <w:rsid w:val="00534908"/>
    <w:rsid w:val="0053494D"/>
    <w:rsid w:val="0053598F"/>
    <w:rsid w:val="00536A39"/>
    <w:rsid w:val="0053742F"/>
    <w:rsid w:val="00540904"/>
    <w:rsid w:val="00541B55"/>
    <w:rsid w:val="00541DAF"/>
    <w:rsid w:val="00541F43"/>
    <w:rsid w:val="00541F82"/>
    <w:rsid w:val="00541F90"/>
    <w:rsid w:val="00543605"/>
    <w:rsid w:val="00543C65"/>
    <w:rsid w:val="00543F9E"/>
    <w:rsid w:val="00544859"/>
    <w:rsid w:val="005458A2"/>
    <w:rsid w:val="00545A0C"/>
    <w:rsid w:val="0054651C"/>
    <w:rsid w:val="0054668C"/>
    <w:rsid w:val="005472EE"/>
    <w:rsid w:val="00547E03"/>
    <w:rsid w:val="00547F7A"/>
    <w:rsid w:val="00550483"/>
    <w:rsid w:val="00550541"/>
    <w:rsid w:val="00550F35"/>
    <w:rsid w:val="00552383"/>
    <w:rsid w:val="00552851"/>
    <w:rsid w:val="00552A3F"/>
    <w:rsid w:val="00552A6F"/>
    <w:rsid w:val="00552D58"/>
    <w:rsid w:val="00552EDE"/>
    <w:rsid w:val="00552F29"/>
    <w:rsid w:val="00552FE9"/>
    <w:rsid w:val="0055614A"/>
    <w:rsid w:val="00556491"/>
    <w:rsid w:val="005564B1"/>
    <w:rsid w:val="005567FB"/>
    <w:rsid w:val="005568F6"/>
    <w:rsid w:val="00556B8F"/>
    <w:rsid w:val="005572D0"/>
    <w:rsid w:val="0055792D"/>
    <w:rsid w:val="0056099A"/>
    <w:rsid w:val="005609A7"/>
    <w:rsid w:val="005611FE"/>
    <w:rsid w:val="00561BA5"/>
    <w:rsid w:val="00561FFA"/>
    <w:rsid w:val="0056276D"/>
    <w:rsid w:val="00563066"/>
    <w:rsid w:val="005636E4"/>
    <w:rsid w:val="00563C84"/>
    <w:rsid w:val="00564857"/>
    <w:rsid w:val="00564BB6"/>
    <w:rsid w:val="00564C12"/>
    <w:rsid w:val="00565278"/>
    <w:rsid w:val="005652AD"/>
    <w:rsid w:val="00565354"/>
    <w:rsid w:val="0056649A"/>
    <w:rsid w:val="00566D3B"/>
    <w:rsid w:val="00567371"/>
    <w:rsid w:val="0057054D"/>
    <w:rsid w:val="00571032"/>
    <w:rsid w:val="00571501"/>
    <w:rsid w:val="00571FA7"/>
    <w:rsid w:val="005722F2"/>
    <w:rsid w:val="00572B60"/>
    <w:rsid w:val="00572E55"/>
    <w:rsid w:val="0057336D"/>
    <w:rsid w:val="00573CC9"/>
    <w:rsid w:val="0057406F"/>
    <w:rsid w:val="00575EA8"/>
    <w:rsid w:val="005767D9"/>
    <w:rsid w:val="00576861"/>
    <w:rsid w:val="00577396"/>
    <w:rsid w:val="005773A8"/>
    <w:rsid w:val="00580062"/>
    <w:rsid w:val="00580C31"/>
    <w:rsid w:val="005822BD"/>
    <w:rsid w:val="0058252F"/>
    <w:rsid w:val="00582D4C"/>
    <w:rsid w:val="005830DD"/>
    <w:rsid w:val="00583A81"/>
    <w:rsid w:val="005844D3"/>
    <w:rsid w:val="00585ACC"/>
    <w:rsid w:val="00585F5A"/>
    <w:rsid w:val="00586101"/>
    <w:rsid w:val="00586962"/>
    <w:rsid w:val="0058706A"/>
    <w:rsid w:val="0058713E"/>
    <w:rsid w:val="00587372"/>
    <w:rsid w:val="00590836"/>
    <w:rsid w:val="00592407"/>
    <w:rsid w:val="00592C94"/>
    <w:rsid w:val="00592D73"/>
    <w:rsid w:val="00592DFA"/>
    <w:rsid w:val="005932A3"/>
    <w:rsid w:val="00594228"/>
    <w:rsid w:val="005949FD"/>
    <w:rsid w:val="00595083"/>
    <w:rsid w:val="005965C1"/>
    <w:rsid w:val="00596C23"/>
    <w:rsid w:val="00596E50"/>
    <w:rsid w:val="005A0BD2"/>
    <w:rsid w:val="005A0D36"/>
    <w:rsid w:val="005A15BB"/>
    <w:rsid w:val="005A2624"/>
    <w:rsid w:val="005A2F9E"/>
    <w:rsid w:val="005A3EF7"/>
    <w:rsid w:val="005A44E8"/>
    <w:rsid w:val="005A610D"/>
    <w:rsid w:val="005A6D57"/>
    <w:rsid w:val="005A7021"/>
    <w:rsid w:val="005A714C"/>
    <w:rsid w:val="005A7845"/>
    <w:rsid w:val="005A795E"/>
    <w:rsid w:val="005A79F1"/>
    <w:rsid w:val="005B0939"/>
    <w:rsid w:val="005B0FD7"/>
    <w:rsid w:val="005B1445"/>
    <w:rsid w:val="005B37AD"/>
    <w:rsid w:val="005B37C6"/>
    <w:rsid w:val="005B3DD4"/>
    <w:rsid w:val="005B4B83"/>
    <w:rsid w:val="005B4F2B"/>
    <w:rsid w:val="005B5C29"/>
    <w:rsid w:val="005B69BA"/>
    <w:rsid w:val="005B6A6E"/>
    <w:rsid w:val="005B6AC8"/>
    <w:rsid w:val="005B6E22"/>
    <w:rsid w:val="005B73AD"/>
    <w:rsid w:val="005B768A"/>
    <w:rsid w:val="005B76DF"/>
    <w:rsid w:val="005B77F2"/>
    <w:rsid w:val="005B7897"/>
    <w:rsid w:val="005B7B2E"/>
    <w:rsid w:val="005C1480"/>
    <w:rsid w:val="005C1C75"/>
    <w:rsid w:val="005C244F"/>
    <w:rsid w:val="005C281C"/>
    <w:rsid w:val="005C2A87"/>
    <w:rsid w:val="005C2B06"/>
    <w:rsid w:val="005C2C1F"/>
    <w:rsid w:val="005C3963"/>
    <w:rsid w:val="005C3F75"/>
    <w:rsid w:val="005C5A7B"/>
    <w:rsid w:val="005C66E3"/>
    <w:rsid w:val="005C69DE"/>
    <w:rsid w:val="005D22C5"/>
    <w:rsid w:val="005D2E87"/>
    <w:rsid w:val="005D3378"/>
    <w:rsid w:val="005D390D"/>
    <w:rsid w:val="005D41C5"/>
    <w:rsid w:val="005D4677"/>
    <w:rsid w:val="005D50F6"/>
    <w:rsid w:val="005D68FD"/>
    <w:rsid w:val="005D77A3"/>
    <w:rsid w:val="005D77BB"/>
    <w:rsid w:val="005D78E8"/>
    <w:rsid w:val="005D7BD3"/>
    <w:rsid w:val="005D7CB0"/>
    <w:rsid w:val="005E00D8"/>
    <w:rsid w:val="005E03CF"/>
    <w:rsid w:val="005E09A0"/>
    <w:rsid w:val="005E0E4B"/>
    <w:rsid w:val="005E157A"/>
    <w:rsid w:val="005E19F7"/>
    <w:rsid w:val="005E1A86"/>
    <w:rsid w:val="005E1D97"/>
    <w:rsid w:val="005E2CF3"/>
    <w:rsid w:val="005E35F5"/>
    <w:rsid w:val="005E3983"/>
    <w:rsid w:val="005E3BEF"/>
    <w:rsid w:val="005E3C4F"/>
    <w:rsid w:val="005E5B87"/>
    <w:rsid w:val="005E5F75"/>
    <w:rsid w:val="005E6B8A"/>
    <w:rsid w:val="005E75A3"/>
    <w:rsid w:val="005E7B8C"/>
    <w:rsid w:val="005F0DB6"/>
    <w:rsid w:val="005F0E62"/>
    <w:rsid w:val="005F1272"/>
    <w:rsid w:val="005F1315"/>
    <w:rsid w:val="005F1318"/>
    <w:rsid w:val="005F1ED8"/>
    <w:rsid w:val="005F21C7"/>
    <w:rsid w:val="005F2A4F"/>
    <w:rsid w:val="005F2F29"/>
    <w:rsid w:val="005F2F5B"/>
    <w:rsid w:val="005F339F"/>
    <w:rsid w:val="005F447E"/>
    <w:rsid w:val="005F461A"/>
    <w:rsid w:val="005F4DFE"/>
    <w:rsid w:val="005F4E3E"/>
    <w:rsid w:val="005F5C98"/>
    <w:rsid w:val="005F6C3E"/>
    <w:rsid w:val="005F6D5A"/>
    <w:rsid w:val="005F6E4C"/>
    <w:rsid w:val="005F70F8"/>
    <w:rsid w:val="005F71F3"/>
    <w:rsid w:val="005F7299"/>
    <w:rsid w:val="005F73E8"/>
    <w:rsid w:val="006017F7"/>
    <w:rsid w:val="006019B9"/>
    <w:rsid w:val="006022EA"/>
    <w:rsid w:val="00602B69"/>
    <w:rsid w:val="006030D5"/>
    <w:rsid w:val="00603BD2"/>
    <w:rsid w:val="00604898"/>
    <w:rsid w:val="0060547E"/>
    <w:rsid w:val="00605FE0"/>
    <w:rsid w:val="00606549"/>
    <w:rsid w:val="00606B3F"/>
    <w:rsid w:val="00607344"/>
    <w:rsid w:val="00607712"/>
    <w:rsid w:val="00607BF7"/>
    <w:rsid w:val="0061002D"/>
    <w:rsid w:val="00611798"/>
    <w:rsid w:val="006117A3"/>
    <w:rsid w:val="00611AF3"/>
    <w:rsid w:val="00612393"/>
    <w:rsid w:val="00612957"/>
    <w:rsid w:val="0061296A"/>
    <w:rsid w:val="00612997"/>
    <w:rsid w:val="00613855"/>
    <w:rsid w:val="006138AD"/>
    <w:rsid w:val="00613DE9"/>
    <w:rsid w:val="006146D0"/>
    <w:rsid w:val="00614A0D"/>
    <w:rsid w:val="00614A83"/>
    <w:rsid w:val="00614BAC"/>
    <w:rsid w:val="00614C2A"/>
    <w:rsid w:val="00615349"/>
    <w:rsid w:val="0061570E"/>
    <w:rsid w:val="00615CE3"/>
    <w:rsid w:val="00616650"/>
    <w:rsid w:val="006168FD"/>
    <w:rsid w:val="00616933"/>
    <w:rsid w:val="00616CC7"/>
    <w:rsid w:val="0061789F"/>
    <w:rsid w:val="00617A9A"/>
    <w:rsid w:val="00620202"/>
    <w:rsid w:val="00621127"/>
    <w:rsid w:val="0062137D"/>
    <w:rsid w:val="00622A1F"/>
    <w:rsid w:val="00622ECF"/>
    <w:rsid w:val="006231EA"/>
    <w:rsid w:val="00623359"/>
    <w:rsid w:val="00623820"/>
    <w:rsid w:val="0062433F"/>
    <w:rsid w:val="00624738"/>
    <w:rsid w:val="006262B6"/>
    <w:rsid w:val="00627089"/>
    <w:rsid w:val="00627726"/>
    <w:rsid w:val="00630041"/>
    <w:rsid w:val="006306B2"/>
    <w:rsid w:val="00630862"/>
    <w:rsid w:val="00630DF3"/>
    <w:rsid w:val="0063183C"/>
    <w:rsid w:val="006321D5"/>
    <w:rsid w:val="00632341"/>
    <w:rsid w:val="00632A77"/>
    <w:rsid w:val="00632D26"/>
    <w:rsid w:val="00633891"/>
    <w:rsid w:val="0063403A"/>
    <w:rsid w:val="00634A57"/>
    <w:rsid w:val="00634E41"/>
    <w:rsid w:val="00635136"/>
    <w:rsid w:val="006351D9"/>
    <w:rsid w:val="00635599"/>
    <w:rsid w:val="0063598F"/>
    <w:rsid w:val="00635AF6"/>
    <w:rsid w:val="0063724C"/>
    <w:rsid w:val="00637951"/>
    <w:rsid w:val="00641221"/>
    <w:rsid w:val="006412C3"/>
    <w:rsid w:val="00641BBD"/>
    <w:rsid w:val="00642258"/>
    <w:rsid w:val="006429FC"/>
    <w:rsid w:val="00642A6F"/>
    <w:rsid w:val="006437D4"/>
    <w:rsid w:val="00645890"/>
    <w:rsid w:val="00645A19"/>
    <w:rsid w:val="00645AF6"/>
    <w:rsid w:val="00645E31"/>
    <w:rsid w:val="00646645"/>
    <w:rsid w:val="006468BF"/>
    <w:rsid w:val="00647338"/>
    <w:rsid w:val="0064740C"/>
    <w:rsid w:val="0064743C"/>
    <w:rsid w:val="00647AED"/>
    <w:rsid w:val="00647BC9"/>
    <w:rsid w:val="00647E6C"/>
    <w:rsid w:val="0065003D"/>
    <w:rsid w:val="00650DAA"/>
    <w:rsid w:val="00651403"/>
    <w:rsid w:val="006525BD"/>
    <w:rsid w:val="0065596E"/>
    <w:rsid w:val="00655B0C"/>
    <w:rsid w:val="00660B28"/>
    <w:rsid w:val="00661D12"/>
    <w:rsid w:val="00661D4D"/>
    <w:rsid w:val="0066224E"/>
    <w:rsid w:val="00662331"/>
    <w:rsid w:val="0066239D"/>
    <w:rsid w:val="0066382F"/>
    <w:rsid w:val="0066408E"/>
    <w:rsid w:val="00664511"/>
    <w:rsid w:val="00665CFD"/>
    <w:rsid w:val="00666184"/>
    <w:rsid w:val="00666C90"/>
    <w:rsid w:val="00667780"/>
    <w:rsid w:val="00670300"/>
    <w:rsid w:val="006705AF"/>
    <w:rsid w:val="00670FD9"/>
    <w:rsid w:val="006713F9"/>
    <w:rsid w:val="00671937"/>
    <w:rsid w:val="006725AC"/>
    <w:rsid w:val="00672EAE"/>
    <w:rsid w:val="00673190"/>
    <w:rsid w:val="006731FC"/>
    <w:rsid w:val="00673B84"/>
    <w:rsid w:val="00674F06"/>
    <w:rsid w:val="006750C9"/>
    <w:rsid w:val="00675555"/>
    <w:rsid w:val="00675881"/>
    <w:rsid w:val="00676562"/>
    <w:rsid w:val="00677127"/>
    <w:rsid w:val="00677AA7"/>
    <w:rsid w:val="006803C2"/>
    <w:rsid w:val="00680A17"/>
    <w:rsid w:val="0068122D"/>
    <w:rsid w:val="00681FD2"/>
    <w:rsid w:val="006823E2"/>
    <w:rsid w:val="006828FD"/>
    <w:rsid w:val="00683297"/>
    <w:rsid w:val="006832CC"/>
    <w:rsid w:val="00683806"/>
    <w:rsid w:val="0068396A"/>
    <w:rsid w:val="00683F22"/>
    <w:rsid w:val="0068449E"/>
    <w:rsid w:val="006846FA"/>
    <w:rsid w:val="006847B4"/>
    <w:rsid w:val="00685997"/>
    <w:rsid w:val="00685CDB"/>
    <w:rsid w:val="00686115"/>
    <w:rsid w:val="00686624"/>
    <w:rsid w:val="00686F84"/>
    <w:rsid w:val="0068776F"/>
    <w:rsid w:val="00690F64"/>
    <w:rsid w:val="00692892"/>
    <w:rsid w:val="00692C66"/>
    <w:rsid w:val="00693134"/>
    <w:rsid w:val="00694544"/>
    <w:rsid w:val="00694D6A"/>
    <w:rsid w:val="00696261"/>
    <w:rsid w:val="00696DFD"/>
    <w:rsid w:val="00696E58"/>
    <w:rsid w:val="00696FB1"/>
    <w:rsid w:val="006A019B"/>
    <w:rsid w:val="006A0A1F"/>
    <w:rsid w:val="006A1B4C"/>
    <w:rsid w:val="006A21CC"/>
    <w:rsid w:val="006A2840"/>
    <w:rsid w:val="006A3878"/>
    <w:rsid w:val="006A392D"/>
    <w:rsid w:val="006A4721"/>
    <w:rsid w:val="006A4D6C"/>
    <w:rsid w:val="006A5873"/>
    <w:rsid w:val="006A6C8C"/>
    <w:rsid w:val="006A72E7"/>
    <w:rsid w:val="006A75A0"/>
    <w:rsid w:val="006A77F7"/>
    <w:rsid w:val="006A7AE0"/>
    <w:rsid w:val="006A7C40"/>
    <w:rsid w:val="006B00E6"/>
    <w:rsid w:val="006B01F0"/>
    <w:rsid w:val="006B066E"/>
    <w:rsid w:val="006B090D"/>
    <w:rsid w:val="006B0ABA"/>
    <w:rsid w:val="006B1C19"/>
    <w:rsid w:val="006B214E"/>
    <w:rsid w:val="006B282B"/>
    <w:rsid w:val="006B33F1"/>
    <w:rsid w:val="006B3A20"/>
    <w:rsid w:val="006B4096"/>
    <w:rsid w:val="006B436D"/>
    <w:rsid w:val="006B445E"/>
    <w:rsid w:val="006B45A0"/>
    <w:rsid w:val="006B45DC"/>
    <w:rsid w:val="006B64BB"/>
    <w:rsid w:val="006B692B"/>
    <w:rsid w:val="006C02B4"/>
    <w:rsid w:val="006C035F"/>
    <w:rsid w:val="006C0398"/>
    <w:rsid w:val="006C101A"/>
    <w:rsid w:val="006C15D8"/>
    <w:rsid w:val="006C1B6F"/>
    <w:rsid w:val="006C1BE8"/>
    <w:rsid w:val="006C2197"/>
    <w:rsid w:val="006C300C"/>
    <w:rsid w:val="006C36E5"/>
    <w:rsid w:val="006C3855"/>
    <w:rsid w:val="006C479A"/>
    <w:rsid w:val="006C495B"/>
    <w:rsid w:val="006C50D0"/>
    <w:rsid w:val="006C56EB"/>
    <w:rsid w:val="006C5DCD"/>
    <w:rsid w:val="006C65C7"/>
    <w:rsid w:val="006C698E"/>
    <w:rsid w:val="006C74A6"/>
    <w:rsid w:val="006C77A7"/>
    <w:rsid w:val="006C7BB2"/>
    <w:rsid w:val="006D1F6B"/>
    <w:rsid w:val="006D1FC1"/>
    <w:rsid w:val="006D2103"/>
    <w:rsid w:val="006D2F8C"/>
    <w:rsid w:val="006D3134"/>
    <w:rsid w:val="006D42B6"/>
    <w:rsid w:val="006D5335"/>
    <w:rsid w:val="006D5360"/>
    <w:rsid w:val="006D5BFD"/>
    <w:rsid w:val="006D5CBB"/>
    <w:rsid w:val="006D6743"/>
    <w:rsid w:val="006E1899"/>
    <w:rsid w:val="006E19BF"/>
    <w:rsid w:val="006E1CD1"/>
    <w:rsid w:val="006E1DC3"/>
    <w:rsid w:val="006E28A4"/>
    <w:rsid w:val="006E2DC6"/>
    <w:rsid w:val="006E35AC"/>
    <w:rsid w:val="006E4141"/>
    <w:rsid w:val="006E47D2"/>
    <w:rsid w:val="006E51EA"/>
    <w:rsid w:val="006E5562"/>
    <w:rsid w:val="006E5DAB"/>
    <w:rsid w:val="006E60D8"/>
    <w:rsid w:val="006E674A"/>
    <w:rsid w:val="006E69A7"/>
    <w:rsid w:val="006E6AAA"/>
    <w:rsid w:val="006E733E"/>
    <w:rsid w:val="006E7946"/>
    <w:rsid w:val="006E7B4C"/>
    <w:rsid w:val="006E7D5F"/>
    <w:rsid w:val="006E7E67"/>
    <w:rsid w:val="006F032E"/>
    <w:rsid w:val="006F1224"/>
    <w:rsid w:val="006F1493"/>
    <w:rsid w:val="006F17F7"/>
    <w:rsid w:val="006F1DEB"/>
    <w:rsid w:val="006F1F86"/>
    <w:rsid w:val="006F2526"/>
    <w:rsid w:val="006F2864"/>
    <w:rsid w:val="006F2943"/>
    <w:rsid w:val="006F46E7"/>
    <w:rsid w:val="006F497D"/>
    <w:rsid w:val="006F4AF6"/>
    <w:rsid w:val="006F5896"/>
    <w:rsid w:val="006F5AD3"/>
    <w:rsid w:val="006F7843"/>
    <w:rsid w:val="007002F6"/>
    <w:rsid w:val="00700338"/>
    <w:rsid w:val="0070045F"/>
    <w:rsid w:val="00701005"/>
    <w:rsid w:val="00701883"/>
    <w:rsid w:val="0070289D"/>
    <w:rsid w:val="00702AC0"/>
    <w:rsid w:val="0070342C"/>
    <w:rsid w:val="007044F9"/>
    <w:rsid w:val="007052DC"/>
    <w:rsid w:val="00705A85"/>
    <w:rsid w:val="00706B58"/>
    <w:rsid w:val="0070722D"/>
    <w:rsid w:val="007074E4"/>
    <w:rsid w:val="007104E9"/>
    <w:rsid w:val="0071104D"/>
    <w:rsid w:val="007114E1"/>
    <w:rsid w:val="007121C4"/>
    <w:rsid w:val="00713B53"/>
    <w:rsid w:val="00713D41"/>
    <w:rsid w:val="00714132"/>
    <w:rsid w:val="0071457E"/>
    <w:rsid w:val="007148D4"/>
    <w:rsid w:val="00714F24"/>
    <w:rsid w:val="00715334"/>
    <w:rsid w:val="0071544A"/>
    <w:rsid w:val="00715AAC"/>
    <w:rsid w:val="00715B1B"/>
    <w:rsid w:val="00715B95"/>
    <w:rsid w:val="007164EF"/>
    <w:rsid w:val="0071755E"/>
    <w:rsid w:val="00717A47"/>
    <w:rsid w:val="00720578"/>
    <w:rsid w:val="007207D8"/>
    <w:rsid w:val="00720850"/>
    <w:rsid w:val="00722DA1"/>
    <w:rsid w:val="00723303"/>
    <w:rsid w:val="007240D4"/>
    <w:rsid w:val="007241F8"/>
    <w:rsid w:val="007250FD"/>
    <w:rsid w:val="00725A37"/>
    <w:rsid w:val="00730132"/>
    <w:rsid w:val="00730273"/>
    <w:rsid w:val="0073039D"/>
    <w:rsid w:val="00731353"/>
    <w:rsid w:val="00731478"/>
    <w:rsid w:val="00731A22"/>
    <w:rsid w:val="007329AA"/>
    <w:rsid w:val="0073333A"/>
    <w:rsid w:val="00733360"/>
    <w:rsid w:val="00733BEA"/>
    <w:rsid w:val="00733D2B"/>
    <w:rsid w:val="00734517"/>
    <w:rsid w:val="00734553"/>
    <w:rsid w:val="00734A6B"/>
    <w:rsid w:val="00734C74"/>
    <w:rsid w:val="00735158"/>
    <w:rsid w:val="00735162"/>
    <w:rsid w:val="007359CF"/>
    <w:rsid w:val="00735BBF"/>
    <w:rsid w:val="00736079"/>
    <w:rsid w:val="00736C8A"/>
    <w:rsid w:val="00737906"/>
    <w:rsid w:val="00740071"/>
    <w:rsid w:val="007401E1"/>
    <w:rsid w:val="0074090A"/>
    <w:rsid w:val="00740C14"/>
    <w:rsid w:val="00740FFF"/>
    <w:rsid w:val="00741272"/>
    <w:rsid w:val="007414A0"/>
    <w:rsid w:val="00741AC1"/>
    <w:rsid w:val="007438B6"/>
    <w:rsid w:val="00743DCC"/>
    <w:rsid w:val="00744096"/>
    <w:rsid w:val="00745481"/>
    <w:rsid w:val="0074575D"/>
    <w:rsid w:val="00745BCD"/>
    <w:rsid w:val="007469D8"/>
    <w:rsid w:val="00746C91"/>
    <w:rsid w:val="007472B4"/>
    <w:rsid w:val="00747409"/>
    <w:rsid w:val="0074744C"/>
    <w:rsid w:val="00747C19"/>
    <w:rsid w:val="007504F2"/>
    <w:rsid w:val="00750F73"/>
    <w:rsid w:val="00751273"/>
    <w:rsid w:val="00751F64"/>
    <w:rsid w:val="00752E1F"/>
    <w:rsid w:val="007538FB"/>
    <w:rsid w:val="007540A3"/>
    <w:rsid w:val="00754933"/>
    <w:rsid w:val="00755413"/>
    <w:rsid w:val="0075634B"/>
    <w:rsid w:val="00756BCE"/>
    <w:rsid w:val="007570E0"/>
    <w:rsid w:val="0075725E"/>
    <w:rsid w:val="007572FB"/>
    <w:rsid w:val="00757840"/>
    <w:rsid w:val="00757D26"/>
    <w:rsid w:val="00757EB3"/>
    <w:rsid w:val="00757EE8"/>
    <w:rsid w:val="00760342"/>
    <w:rsid w:val="00761AD0"/>
    <w:rsid w:val="00761BB3"/>
    <w:rsid w:val="0076264C"/>
    <w:rsid w:val="00762923"/>
    <w:rsid w:val="00762E8E"/>
    <w:rsid w:val="00763330"/>
    <w:rsid w:val="007634C2"/>
    <w:rsid w:val="00765372"/>
    <w:rsid w:val="00765434"/>
    <w:rsid w:val="0076569D"/>
    <w:rsid w:val="00765701"/>
    <w:rsid w:val="00766554"/>
    <w:rsid w:val="00766D86"/>
    <w:rsid w:val="00766F5C"/>
    <w:rsid w:val="0076748D"/>
    <w:rsid w:val="00767855"/>
    <w:rsid w:val="007711E9"/>
    <w:rsid w:val="00771818"/>
    <w:rsid w:val="007724A1"/>
    <w:rsid w:val="00772FFE"/>
    <w:rsid w:val="00773BF3"/>
    <w:rsid w:val="00774287"/>
    <w:rsid w:val="00774373"/>
    <w:rsid w:val="007747E4"/>
    <w:rsid w:val="00774B66"/>
    <w:rsid w:val="0077531E"/>
    <w:rsid w:val="007753AA"/>
    <w:rsid w:val="00776257"/>
    <w:rsid w:val="007766E7"/>
    <w:rsid w:val="007773EA"/>
    <w:rsid w:val="007776FB"/>
    <w:rsid w:val="007803E5"/>
    <w:rsid w:val="007806C1"/>
    <w:rsid w:val="0078084D"/>
    <w:rsid w:val="00781DB5"/>
    <w:rsid w:val="00782765"/>
    <w:rsid w:val="00783301"/>
    <w:rsid w:val="007834AE"/>
    <w:rsid w:val="0078399F"/>
    <w:rsid w:val="007841B4"/>
    <w:rsid w:val="00784214"/>
    <w:rsid w:val="007849E6"/>
    <w:rsid w:val="00786722"/>
    <w:rsid w:val="00786F2F"/>
    <w:rsid w:val="007873D4"/>
    <w:rsid w:val="0078796B"/>
    <w:rsid w:val="007909A0"/>
    <w:rsid w:val="00790CE3"/>
    <w:rsid w:val="00791C18"/>
    <w:rsid w:val="00791C6B"/>
    <w:rsid w:val="0079267C"/>
    <w:rsid w:val="00792E9F"/>
    <w:rsid w:val="007936E6"/>
    <w:rsid w:val="007937A1"/>
    <w:rsid w:val="0079481D"/>
    <w:rsid w:val="00795CAA"/>
    <w:rsid w:val="007963FD"/>
    <w:rsid w:val="00796B65"/>
    <w:rsid w:val="00796BCF"/>
    <w:rsid w:val="007A0D36"/>
    <w:rsid w:val="007A0E22"/>
    <w:rsid w:val="007A131B"/>
    <w:rsid w:val="007A1A7E"/>
    <w:rsid w:val="007A1B25"/>
    <w:rsid w:val="007A31DC"/>
    <w:rsid w:val="007A49A0"/>
    <w:rsid w:val="007A4C17"/>
    <w:rsid w:val="007A4D63"/>
    <w:rsid w:val="007A5A18"/>
    <w:rsid w:val="007A5F8C"/>
    <w:rsid w:val="007A66B4"/>
    <w:rsid w:val="007A68E9"/>
    <w:rsid w:val="007A6B1A"/>
    <w:rsid w:val="007A77F8"/>
    <w:rsid w:val="007A7F26"/>
    <w:rsid w:val="007B033E"/>
    <w:rsid w:val="007B0B45"/>
    <w:rsid w:val="007B0DE4"/>
    <w:rsid w:val="007B1557"/>
    <w:rsid w:val="007B1CBC"/>
    <w:rsid w:val="007B1E5A"/>
    <w:rsid w:val="007B2D2A"/>
    <w:rsid w:val="007B3173"/>
    <w:rsid w:val="007B331B"/>
    <w:rsid w:val="007B3BA8"/>
    <w:rsid w:val="007B3BD7"/>
    <w:rsid w:val="007B488F"/>
    <w:rsid w:val="007B50BB"/>
    <w:rsid w:val="007B5E7A"/>
    <w:rsid w:val="007B5F58"/>
    <w:rsid w:val="007B6A02"/>
    <w:rsid w:val="007C0C64"/>
    <w:rsid w:val="007C1897"/>
    <w:rsid w:val="007C189F"/>
    <w:rsid w:val="007C1ED2"/>
    <w:rsid w:val="007C2A4B"/>
    <w:rsid w:val="007C36CA"/>
    <w:rsid w:val="007C4EA3"/>
    <w:rsid w:val="007C4F3A"/>
    <w:rsid w:val="007C50BE"/>
    <w:rsid w:val="007C5A59"/>
    <w:rsid w:val="007C5F24"/>
    <w:rsid w:val="007C606C"/>
    <w:rsid w:val="007C62BE"/>
    <w:rsid w:val="007C6D42"/>
    <w:rsid w:val="007C76D6"/>
    <w:rsid w:val="007C775D"/>
    <w:rsid w:val="007D00D5"/>
    <w:rsid w:val="007D097D"/>
    <w:rsid w:val="007D0EF1"/>
    <w:rsid w:val="007D0F45"/>
    <w:rsid w:val="007D13B1"/>
    <w:rsid w:val="007D19E6"/>
    <w:rsid w:val="007D1F7E"/>
    <w:rsid w:val="007D2769"/>
    <w:rsid w:val="007D2DF3"/>
    <w:rsid w:val="007D311A"/>
    <w:rsid w:val="007D34A6"/>
    <w:rsid w:val="007D44A4"/>
    <w:rsid w:val="007D4EDB"/>
    <w:rsid w:val="007D4FE3"/>
    <w:rsid w:val="007D6416"/>
    <w:rsid w:val="007D6985"/>
    <w:rsid w:val="007D6DA9"/>
    <w:rsid w:val="007D74A3"/>
    <w:rsid w:val="007D7D9B"/>
    <w:rsid w:val="007D7F47"/>
    <w:rsid w:val="007E0C40"/>
    <w:rsid w:val="007E0D6A"/>
    <w:rsid w:val="007E1C11"/>
    <w:rsid w:val="007E1E37"/>
    <w:rsid w:val="007E1EA8"/>
    <w:rsid w:val="007E247C"/>
    <w:rsid w:val="007E287B"/>
    <w:rsid w:val="007E28DA"/>
    <w:rsid w:val="007E2A23"/>
    <w:rsid w:val="007E2AE2"/>
    <w:rsid w:val="007E2BD8"/>
    <w:rsid w:val="007E338E"/>
    <w:rsid w:val="007E4396"/>
    <w:rsid w:val="007E5ED3"/>
    <w:rsid w:val="007E635F"/>
    <w:rsid w:val="007E64F5"/>
    <w:rsid w:val="007E67AA"/>
    <w:rsid w:val="007E70B2"/>
    <w:rsid w:val="007F0029"/>
    <w:rsid w:val="007F0392"/>
    <w:rsid w:val="007F04D2"/>
    <w:rsid w:val="007F0922"/>
    <w:rsid w:val="007F18B5"/>
    <w:rsid w:val="007F1EB8"/>
    <w:rsid w:val="007F203F"/>
    <w:rsid w:val="007F2300"/>
    <w:rsid w:val="007F35CB"/>
    <w:rsid w:val="007F39B3"/>
    <w:rsid w:val="007F588E"/>
    <w:rsid w:val="007F6F1E"/>
    <w:rsid w:val="007F770E"/>
    <w:rsid w:val="00800391"/>
    <w:rsid w:val="008007A8"/>
    <w:rsid w:val="008009FB"/>
    <w:rsid w:val="00800AC2"/>
    <w:rsid w:val="00800DCA"/>
    <w:rsid w:val="00801C3F"/>
    <w:rsid w:val="008020F3"/>
    <w:rsid w:val="00802F9F"/>
    <w:rsid w:val="008035BE"/>
    <w:rsid w:val="008038DD"/>
    <w:rsid w:val="00803F11"/>
    <w:rsid w:val="008043BB"/>
    <w:rsid w:val="00804C1F"/>
    <w:rsid w:val="00804D91"/>
    <w:rsid w:val="00805702"/>
    <w:rsid w:val="00805DA3"/>
    <w:rsid w:val="00805E39"/>
    <w:rsid w:val="0080648B"/>
    <w:rsid w:val="00806ABE"/>
    <w:rsid w:val="00806D02"/>
    <w:rsid w:val="008070A1"/>
    <w:rsid w:val="008106AD"/>
    <w:rsid w:val="00810ED7"/>
    <w:rsid w:val="00811C73"/>
    <w:rsid w:val="00812E23"/>
    <w:rsid w:val="00816C54"/>
    <w:rsid w:val="00817913"/>
    <w:rsid w:val="00817E80"/>
    <w:rsid w:val="0082021A"/>
    <w:rsid w:val="008203F6"/>
    <w:rsid w:val="00820E47"/>
    <w:rsid w:val="008212A3"/>
    <w:rsid w:val="00821E24"/>
    <w:rsid w:val="00822819"/>
    <w:rsid w:val="00822B61"/>
    <w:rsid w:val="0082378A"/>
    <w:rsid w:val="00823D44"/>
    <w:rsid w:val="00824989"/>
    <w:rsid w:val="00824D2C"/>
    <w:rsid w:val="00825654"/>
    <w:rsid w:val="008259C8"/>
    <w:rsid w:val="008260FF"/>
    <w:rsid w:val="008262DD"/>
    <w:rsid w:val="00827D6A"/>
    <w:rsid w:val="00827DE0"/>
    <w:rsid w:val="00830325"/>
    <w:rsid w:val="00830355"/>
    <w:rsid w:val="00830E3F"/>
    <w:rsid w:val="00830EFD"/>
    <w:rsid w:val="008314F6"/>
    <w:rsid w:val="00831BE0"/>
    <w:rsid w:val="00832828"/>
    <w:rsid w:val="00832B2A"/>
    <w:rsid w:val="00833E08"/>
    <w:rsid w:val="008347BF"/>
    <w:rsid w:val="00834894"/>
    <w:rsid w:val="0083591D"/>
    <w:rsid w:val="00835A55"/>
    <w:rsid w:val="00835D21"/>
    <w:rsid w:val="0083602A"/>
    <w:rsid w:val="00836030"/>
    <w:rsid w:val="00837939"/>
    <w:rsid w:val="00837E67"/>
    <w:rsid w:val="00837EE2"/>
    <w:rsid w:val="00840855"/>
    <w:rsid w:val="00841BA9"/>
    <w:rsid w:val="00841C88"/>
    <w:rsid w:val="00842219"/>
    <w:rsid w:val="00842634"/>
    <w:rsid w:val="00842A24"/>
    <w:rsid w:val="0084321B"/>
    <w:rsid w:val="00843E5D"/>
    <w:rsid w:val="00844AD9"/>
    <w:rsid w:val="00845214"/>
    <w:rsid w:val="008454EC"/>
    <w:rsid w:val="008463D8"/>
    <w:rsid w:val="008504A4"/>
    <w:rsid w:val="0085085C"/>
    <w:rsid w:val="00851133"/>
    <w:rsid w:val="0085166A"/>
    <w:rsid w:val="00851929"/>
    <w:rsid w:val="00851C2B"/>
    <w:rsid w:val="00852299"/>
    <w:rsid w:val="0085233E"/>
    <w:rsid w:val="008540D2"/>
    <w:rsid w:val="00854107"/>
    <w:rsid w:val="00854479"/>
    <w:rsid w:val="0085471A"/>
    <w:rsid w:val="008557EF"/>
    <w:rsid w:val="008560C3"/>
    <w:rsid w:val="00856EC1"/>
    <w:rsid w:val="0085763C"/>
    <w:rsid w:val="00857F99"/>
    <w:rsid w:val="008601CA"/>
    <w:rsid w:val="008606DE"/>
    <w:rsid w:val="008607CE"/>
    <w:rsid w:val="00861E54"/>
    <w:rsid w:val="00861FDE"/>
    <w:rsid w:val="008621F8"/>
    <w:rsid w:val="00863371"/>
    <w:rsid w:val="00863A5C"/>
    <w:rsid w:val="00863ED1"/>
    <w:rsid w:val="00863F85"/>
    <w:rsid w:val="00864561"/>
    <w:rsid w:val="00864789"/>
    <w:rsid w:val="00865351"/>
    <w:rsid w:val="00866976"/>
    <w:rsid w:val="00866B48"/>
    <w:rsid w:val="008700FF"/>
    <w:rsid w:val="00870FB4"/>
    <w:rsid w:val="008715A5"/>
    <w:rsid w:val="00871DD8"/>
    <w:rsid w:val="0087293F"/>
    <w:rsid w:val="00873BFF"/>
    <w:rsid w:val="00874EB1"/>
    <w:rsid w:val="008761C1"/>
    <w:rsid w:val="0087642E"/>
    <w:rsid w:val="00876F0B"/>
    <w:rsid w:val="0087770D"/>
    <w:rsid w:val="008803B4"/>
    <w:rsid w:val="00881CDB"/>
    <w:rsid w:val="0088231F"/>
    <w:rsid w:val="00882446"/>
    <w:rsid w:val="00882BA9"/>
    <w:rsid w:val="00882C08"/>
    <w:rsid w:val="00884071"/>
    <w:rsid w:val="00884C32"/>
    <w:rsid w:val="00884ED2"/>
    <w:rsid w:val="00884FF3"/>
    <w:rsid w:val="0088530C"/>
    <w:rsid w:val="00885D89"/>
    <w:rsid w:val="00885EE2"/>
    <w:rsid w:val="00886A6F"/>
    <w:rsid w:val="00886E0B"/>
    <w:rsid w:val="00887153"/>
    <w:rsid w:val="00887448"/>
    <w:rsid w:val="00887A17"/>
    <w:rsid w:val="00890A46"/>
    <w:rsid w:val="008912D7"/>
    <w:rsid w:val="00891838"/>
    <w:rsid w:val="008918D5"/>
    <w:rsid w:val="0089242B"/>
    <w:rsid w:val="008928BC"/>
    <w:rsid w:val="00892EB0"/>
    <w:rsid w:val="00893198"/>
    <w:rsid w:val="008935FE"/>
    <w:rsid w:val="00893646"/>
    <w:rsid w:val="00894ADC"/>
    <w:rsid w:val="00894D1A"/>
    <w:rsid w:val="00894F5E"/>
    <w:rsid w:val="008953F1"/>
    <w:rsid w:val="00896117"/>
    <w:rsid w:val="0089612D"/>
    <w:rsid w:val="008963CA"/>
    <w:rsid w:val="00896634"/>
    <w:rsid w:val="008966D7"/>
    <w:rsid w:val="0089690B"/>
    <w:rsid w:val="008973FD"/>
    <w:rsid w:val="00897474"/>
    <w:rsid w:val="008A1125"/>
    <w:rsid w:val="008A2C1A"/>
    <w:rsid w:val="008A2E2B"/>
    <w:rsid w:val="008A3344"/>
    <w:rsid w:val="008A3482"/>
    <w:rsid w:val="008A3D81"/>
    <w:rsid w:val="008A3D89"/>
    <w:rsid w:val="008A4620"/>
    <w:rsid w:val="008A4A3E"/>
    <w:rsid w:val="008A4C1F"/>
    <w:rsid w:val="008A5D11"/>
    <w:rsid w:val="008A5D47"/>
    <w:rsid w:val="008A5F6A"/>
    <w:rsid w:val="008A5F90"/>
    <w:rsid w:val="008A689A"/>
    <w:rsid w:val="008A7B1C"/>
    <w:rsid w:val="008B01D3"/>
    <w:rsid w:val="008B081C"/>
    <w:rsid w:val="008B0C54"/>
    <w:rsid w:val="008B189A"/>
    <w:rsid w:val="008B213F"/>
    <w:rsid w:val="008B216D"/>
    <w:rsid w:val="008B21AA"/>
    <w:rsid w:val="008B2D12"/>
    <w:rsid w:val="008B3210"/>
    <w:rsid w:val="008B3600"/>
    <w:rsid w:val="008B36EA"/>
    <w:rsid w:val="008B3A15"/>
    <w:rsid w:val="008B3F57"/>
    <w:rsid w:val="008B5FE4"/>
    <w:rsid w:val="008B6295"/>
    <w:rsid w:val="008B686B"/>
    <w:rsid w:val="008B68C1"/>
    <w:rsid w:val="008B6CF5"/>
    <w:rsid w:val="008B6F1E"/>
    <w:rsid w:val="008B743B"/>
    <w:rsid w:val="008B746E"/>
    <w:rsid w:val="008C0524"/>
    <w:rsid w:val="008C13F4"/>
    <w:rsid w:val="008C14A2"/>
    <w:rsid w:val="008C14AF"/>
    <w:rsid w:val="008C19C8"/>
    <w:rsid w:val="008C287E"/>
    <w:rsid w:val="008C2B28"/>
    <w:rsid w:val="008C367E"/>
    <w:rsid w:val="008C4757"/>
    <w:rsid w:val="008C4B89"/>
    <w:rsid w:val="008C5DE0"/>
    <w:rsid w:val="008C5FDD"/>
    <w:rsid w:val="008C6AEC"/>
    <w:rsid w:val="008C7121"/>
    <w:rsid w:val="008C77A9"/>
    <w:rsid w:val="008C7E52"/>
    <w:rsid w:val="008D003E"/>
    <w:rsid w:val="008D021B"/>
    <w:rsid w:val="008D0906"/>
    <w:rsid w:val="008D0AE1"/>
    <w:rsid w:val="008D0D1F"/>
    <w:rsid w:val="008D1721"/>
    <w:rsid w:val="008D225D"/>
    <w:rsid w:val="008D27FB"/>
    <w:rsid w:val="008D36A0"/>
    <w:rsid w:val="008D3C34"/>
    <w:rsid w:val="008D50DF"/>
    <w:rsid w:val="008D5668"/>
    <w:rsid w:val="008D5E09"/>
    <w:rsid w:val="008D6820"/>
    <w:rsid w:val="008D74C0"/>
    <w:rsid w:val="008E038D"/>
    <w:rsid w:val="008E1FCA"/>
    <w:rsid w:val="008E37E3"/>
    <w:rsid w:val="008E3BEE"/>
    <w:rsid w:val="008E40E3"/>
    <w:rsid w:val="008E450D"/>
    <w:rsid w:val="008E4C36"/>
    <w:rsid w:val="008E5679"/>
    <w:rsid w:val="008E5A4E"/>
    <w:rsid w:val="008E5AF9"/>
    <w:rsid w:val="008E658F"/>
    <w:rsid w:val="008E6EED"/>
    <w:rsid w:val="008E6FD0"/>
    <w:rsid w:val="008E729A"/>
    <w:rsid w:val="008E7C87"/>
    <w:rsid w:val="008F0170"/>
    <w:rsid w:val="008F03E1"/>
    <w:rsid w:val="008F08DD"/>
    <w:rsid w:val="008F11A6"/>
    <w:rsid w:val="008F133F"/>
    <w:rsid w:val="008F138A"/>
    <w:rsid w:val="008F19E9"/>
    <w:rsid w:val="008F1C17"/>
    <w:rsid w:val="008F1EAF"/>
    <w:rsid w:val="008F2B4C"/>
    <w:rsid w:val="008F3439"/>
    <w:rsid w:val="008F393D"/>
    <w:rsid w:val="008F6096"/>
    <w:rsid w:val="008F7A35"/>
    <w:rsid w:val="008F7A41"/>
    <w:rsid w:val="008F7F32"/>
    <w:rsid w:val="00901355"/>
    <w:rsid w:val="00901D06"/>
    <w:rsid w:val="0090285F"/>
    <w:rsid w:val="009032FA"/>
    <w:rsid w:val="00903EC2"/>
    <w:rsid w:val="009044F5"/>
    <w:rsid w:val="00904D97"/>
    <w:rsid w:val="00905A0D"/>
    <w:rsid w:val="00905C40"/>
    <w:rsid w:val="00906EE2"/>
    <w:rsid w:val="00907001"/>
    <w:rsid w:val="00907196"/>
    <w:rsid w:val="00907406"/>
    <w:rsid w:val="00910A37"/>
    <w:rsid w:val="00910E65"/>
    <w:rsid w:val="00911E74"/>
    <w:rsid w:val="009128C4"/>
    <w:rsid w:val="00915128"/>
    <w:rsid w:val="009151D6"/>
    <w:rsid w:val="00915351"/>
    <w:rsid w:val="0091576A"/>
    <w:rsid w:val="00915CBE"/>
    <w:rsid w:val="00916069"/>
    <w:rsid w:val="009164D4"/>
    <w:rsid w:val="009168EA"/>
    <w:rsid w:val="00916A61"/>
    <w:rsid w:val="00917766"/>
    <w:rsid w:val="00917DE3"/>
    <w:rsid w:val="00917E23"/>
    <w:rsid w:val="00921F44"/>
    <w:rsid w:val="00923EED"/>
    <w:rsid w:val="009246C2"/>
    <w:rsid w:val="00925126"/>
    <w:rsid w:val="00925659"/>
    <w:rsid w:val="00925A10"/>
    <w:rsid w:val="00925C94"/>
    <w:rsid w:val="00926213"/>
    <w:rsid w:val="00926C5C"/>
    <w:rsid w:val="0092734E"/>
    <w:rsid w:val="009277E7"/>
    <w:rsid w:val="00927C71"/>
    <w:rsid w:val="00930110"/>
    <w:rsid w:val="009314B5"/>
    <w:rsid w:val="00932A73"/>
    <w:rsid w:val="009338C8"/>
    <w:rsid w:val="0093421D"/>
    <w:rsid w:val="0093457F"/>
    <w:rsid w:val="00934E89"/>
    <w:rsid w:val="009350E2"/>
    <w:rsid w:val="009352E3"/>
    <w:rsid w:val="00935B19"/>
    <w:rsid w:val="00935CB8"/>
    <w:rsid w:val="00935F01"/>
    <w:rsid w:val="00936520"/>
    <w:rsid w:val="009367D8"/>
    <w:rsid w:val="00937586"/>
    <w:rsid w:val="00937771"/>
    <w:rsid w:val="00937838"/>
    <w:rsid w:val="00940DCD"/>
    <w:rsid w:val="00941972"/>
    <w:rsid w:val="00942602"/>
    <w:rsid w:val="00942654"/>
    <w:rsid w:val="00942699"/>
    <w:rsid w:val="00944AF4"/>
    <w:rsid w:val="00944B62"/>
    <w:rsid w:val="00944C18"/>
    <w:rsid w:val="00944F7D"/>
    <w:rsid w:val="00945302"/>
    <w:rsid w:val="00945329"/>
    <w:rsid w:val="00945E3F"/>
    <w:rsid w:val="00947BCF"/>
    <w:rsid w:val="0095059F"/>
    <w:rsid w:val="00950D93"/>
    <w:rsid w:val="00951C65"/>
    <w:rsid w:val="00953E25"/>
    <w:rsid w:val="00954365"/>
    <w:rsid w:val="00954425"/>
    <w:rsid w:val="009549C2"/>
    <w:rsid w:val="00954A44"/>
    <w:rsid w:val="00955451"/>
    <w:rsid w:val="0095599B"/>
    <w:rsid w:val="009602CB"/>
    <w:rsid w:val="009617EE"/>
    <w:rsid w:val="00963D4D"/>
    <w:rsid w:val="00964727"/>
    <w:rsid w:val="009648B0"/>
    <w:rsid w:val="00964921"/>
    <w:rsid w:val="0096593C"/>
    <w:rsid w:val="0096671C"/>
    <w:rsid w:val="00966A5F"/>
    <w:rsid w:val="0096725D"/>
    <w:rsid w:val="009707C6"/>
    <w:rsid w:val="009708A4"/>
    <w:rsid w:val="009708CD"/>
    <w:rsid w:val="00971E69"/>
    <w:rsid w:val="00972840"/>
    <w:rsid w:val="0097296C"/>
    <w:rsid w:val="00973191"/>
    <w:rsid w:val="009732FE"/>
    <w:rsid w:val="009745E6"/>
    <w:rsid w:val="00974A0C"/>
    <w:rsid w:val="00974BFB"/>
    <w:rsid w:val="009762FC"/>
    <w:rsid w:val="009763C1"/>
    <w:rsid w:val="00976607"/>
    <w:rsid w:val="0097685D"/>
    <w:rsid w:val="00977E14"/>
    <w:rsid w:val="00980912"/>
    <w:rsid w:val="009810AF"/>
    <w:rsid w:val="0098155B"/>
    <w:rsid w:val="00981ACA"/>
    <w:rsid w:val="00982AAA"/>
    <w:rsid w:val="00982F84"/>
    <w:rsid w:val="009833BA"/>
    <w:rsid w:val="0098365A"/>
    <w:rsid w:val="00984657"/>
    <w:rsid w:val="009846F7"/>
    <w:rsid w:val="0098477D"/>
    <w:rsid w:val="00984C2C"/>
    <w:rsid w:val="00985968"/>
    <w:rsid w:val="00985A74"/>
    <w:rsid w:val="00985D2D"/>
    <w:rsid w:val="00985F9D"/>
    <w:rsid w:val="009863C6"/>
    <w:rsid w:val="009902AC"/>
    <w:rsid w:val="00990F3C"/>
    <w:rsid w:val="0099102B"/>
    <w:rsid w:val="00991160"/>
    <w:rsid w:val="009915AE"/>
    <w:rsid w:val="0099263E"/>
    <w:rsid w:val="00993736"/>
    <w:rsid w:val="009942CF"/>
    <w:rsid w:val="0099454A"/>
    <w:rsid w:val="00994649"/>
    <w:rsid w:val="00994CB3"/>
    <w:rsid w:val="00994EFF"/>
    <w:rsid w:val="0099590D"/>
    <w:rsid w:val="00995962"/>
    <w:rsid w:val="0099601E"/>
    <w:rsid w:val="009975B2"/>
    <w:rsid w:val="00997994"/>
    <w:rsid w:val="009A0586"/>
    <w:rsid w:val="009A0A4D"/>
    <w:rsid w:val="009A1417"/>
    <w:rsid w:val="009A1DD0"/>
    <w:rsid w:val="009A2829"/>
    <w:rsid w:val="009A290E"/>
    <w:rsid w:val="009A3681"/>
    <w:rsid w:val="009A3F5C"/>
    <w:rsid w:val="009A43BC"/>
    <w:rsid w:val="009A46E9"/>
    <w:rsid w:val="009A5974"/>
    <w:rsid w:val="009A5A4E"/>
    <w:rsid w:val="009A6121"/>
    <w:rsid w:val="009A6735"/>
    <w:rsid w:val="009A7A32"/>
    <w:rsid w:val="009B07C5"/>
    <w:rsid w:val="009B13F7"/>
    <w:rsid w:val="009B1586"/>
    <w:rsid w:val="009B269E"/>
    <w:rsid w:val="009B2921"/>
    <w:rsid w:val="009B3197"/>
    <w:rsid w:val="009B31D1"/>
    <w:rsid w:val="009B379F"/>
    <w:rsid w:val="009B3AAA"/>
    <w:rsid w:val="009B4539"/>
    <w:rsid w:val="009B5014"/>
    <w:rsid w:val="009B5A9F"/>
    <w:rsid w:val="009B6244"/>
    <w:rsid w:val="009B62B7"/>
    <w:rsid w:val="009B6345"/>
    <w:rsid w:val="009B7ACF"/>
    <w:rsid w:val="009B7FAD"/>
    <w:rsid w:val="009C01D8"/>
    <w:rsid w:val="009C074E"/>
    <w:rsid w:val="009C0A51"/>
    <w:rsid w:val="009C1C68"/>
    <w:rsid w:val="009C2421"/>
    <w:rsid w:val="009C2CBB"/>
    <w:rsid w:val="009C2FE7"/>
    <w:rsid w:val="009C3B17"/>
    <w:rsid w:val="009C403D"/>
    <w:rsid w:val="009C42D0"/>
    <w:rsid w:val="009C4A58"/>
    <w:rsid w:val="009C4B98"/>
    <w:rsid w:val="009C50D5"/>
    <w:rsid w:val="009C536C"/>
    <w:rsid w:val="009C5D67"/>
    <w:rsid w:val="009C6107"/>
    <w:rsid w:val="009C725B"/>
    <w:rsid w:val="009C7EEE"/>
    <w:rsid w:val="009D01D8"/>
    <w:rsid w:val="009D09D3"/>
    <w:rsid w:val="009D18BA"/>
    <w:rsid w:val="009D2B7A"/>
    <w:rsid w:val="009D2FD9"/>
    <w:rsid w:val="009D3E34"/>
    <w:rsid w:val="009D5134"/>
    <w:rsid w:val="009D5D18"/>
    <w:rsid w:val="009D60F8"/>
    <w:rsid w:val="009D7209"/>
    <w:rsid w:val="009E0957"/>
    <w:rsid w:val="009E1029"/>
    <w:rsid w:val="009E3384"/>
    <w:rsid w:val="009E386C"/>
    <w:rsid w:val="009E3A00"/>
    <w:rsid w:val="009E41CD"/>
    <w:rsid w:val="009E431D"/>
    <w:rsid w:val="009E4EB2"/>
    <w:rsid w:val="009E5A32"/>
    <w:rsid w:val="009E61AA"/>
    <w:rsid w:val="009E63DF"/>
    <w:rsid w:val="009E68B7"/>
    <w:rsid w:val="009E7488"/>
    <w:rsid w:val="009E79FE"/>
    <w:rsid w:val="009E7D9B"/>
    <w:rsid w:val="009F0ED4"/>
    <w:rsid w:val="009F25E1"/>
    <w:rsid w:val="009F2C56"/>
    <w:rsid w:val="009F2C8F"/>
    <w:rsid w:val="009F3716"/>
    <w:rsid w:val="009F3956"/>
    <w:rsid w:val="009F399A"/>
    <w:rsid w:val="009F3B0F"/>
    <w:rsid w:val="009F3EA5"/>
    <w:rsid w:val="009F4216"/>
    <w:rsid w:val="009F4FBD"/>
    <w:rsid w:val="009F504F"/>
    <w:rsid w:val="009F5DC8"/>
    <w:rsid w:val="009F6489"/>
    <w:rsid w:val="009F6548"/>
    <w:rsid w:val="009F672F"/>
    <w:rsid w:val="009F6DA8"/>
    <w:rsid w:val="009F7184"/>
    <w:rsid w:val="009F7BE5"/>
    <w:rsid w:val="00A0010D"/>
    <w:rsid w:val="00A005A4"/>
    <w:rsid w:val="00A00A41"/>
    <w:rsid w:val="00A00B16"/>
    <w:rsid w:val="00A00D11"/>
    <w:rsid w:val="00A0140E"/>
    <w:rsid w:val="00A021C2"/>
    <w:rsid w:val="00A026BA"/>
    <w:rsid w:val="00A02867"/>
    <w:rsid w:val="00A02A26"/>
    <w:rsid w:val="00A02AB0"/>
    <w:rsid w:val="00A03261"/>
    <w:rsid w:val="00A037EC"/>
    <w:rsid w:val="00A04B86"/>
    <w:rsid w:val="00A050CB"/>
    <w:rsid w:val="00A055E0"/>
    <w:rsid w:val="00A059A4"/>
    <w:rsid w:val="00A059E0"/>
    <w:rsid w:val="00A061D7"/>
    <w:rsid w:val="00A06568"/>
    <w:rsid w:val="00A07407"/>
    <w:rsid w:val="00A0784D"/>
    <w:rsid w:val="00A07950"/>
    <w:rsid w:val="00A07C35"/>
    <w:rsid w:val="00A10B83"/>
    <w:rsid w:val="00A11197"/>
    <w:rsid w:val="00A114FC"/>
    <w:rsid w:val="00A1191E"/>
    <w:rsid w:val="00A119D6"/>
    <w:rsid w:val="00A11D52"/>
    <w:rsid w:val="00A11D73"/>
    <w:rsid w:val="00A121CB"/>
    <w:rsid w:val="00A129E3"/>
    <w:rsid w:val="00A12B1C"/>
    <w:rsid w:val="00A137AB"/>
    <w:rsid w:val="00A148A9"/>
    <w:rsid w:val="00A14C12"/>
    <w:rsid w:val="00A1627C"/>
    <w:rsid w:val="00A178C0"/>
    <w:rsid w:val="00A201C0"/>
    <w:rsid w:val="00A2042A"/>
    <w:rsid w:val="00A209CE"/>
    <w:rsid w:val="00A228EE"/>
    <w:rsid w:val="00A22A28"/>
    <w:rsid w:val="00A22CE9"/>
    <w:rsid w:val="00A22DE9"/>
    <w:rsid w:val="00A23E27"/>
    <w:rsid w:val="00A24607"/>
    <w:rsid w:val="00A249F8"/>
    <w:rsid w:val="00A24C54"/>
    <w:rsid w:val="00A254E8"/>
    <w:rsid w:val="00A266FD"/>
    <w:rsid w:val="00A267A2"/>
    <w:rsid w:val="00A267DA"/>
    <w:rsid w:val="00A26DD2"/>
    <w:rsid w:val="00A27609"/>
    <w:rsid w:val="00A304F7"/>
    <w:rsid w:val="00A30FBA"/>
    <w:rsid w:val="00A310F5"/>
    <w:rsid w:val="00A31EB1"/>
    <w:rsid w:val="00A32D21"/>
    <w:rsid w:val="00A32D4B"/>
    <w:rsid w:val="00A32E73"/>
    <w:rsid w:val="00A3320B"/>
    <w:rsid w:val="00A33407"/>
    <w:rsid w:val="00A33BD8"/>
    <w:rsid w:val="00A3420B"/>
    <w:rsid w:val="00A35200"/>
    <w:rsid w:val="00A35F0B"/>
    <w:rsid w:val="00A36DAB"/>
    <w:rsid w:val="00A36E7D"/>
    <w:rsid w:val="00A40202"/>
    <w:rsid w:val="00A4040A"/>
    <w:rsid w:val="00A40934"/>
    <w:rsid w:val="00A41029"/>
    <w:rsid w:val="00A417A3"/>
    <w:rsid w:val="00A424BF"/>
    <w:rsid w:val="00A43BD7"/>
    <w:rsid w:val="00A43D3F"/>
    <w:rsid w:val="00A46581"/>
    <w:rsid w:val="00A50685"/>
    <w:rsid w:val="00A50736"/>
    <w:rsid w:val="00A514BB"/>
    <w:rsid w:val="00A517D1"/>
    <w:rsid w:val="00A51EB9"/>
    <w:rsid w:val="00A528F0"/>
    <w:rsid w:val="00A52946"/>
    <w:rsid w:val="00A52C67"/>
    <w:rsid w:val="00A5317F"/>
    <w:rsid w:val="00A543E1"/>
    <w:rsid w:val="00A55319"/>
    <w:rsid w:val="00A55C4E"/>
    <w:rsid w:val="00A55D62"/>
    <w:rsid w:val="00A55D73"/>
    <w:rsid w:val="00A55EFA"/>
    <w:rsid w:val="00A566B3"/>
    <w:rsid w:val="00A56A10"/>
    <w:rsid w:val="00A56E1F"/>
    <w:rsid w:val="00A570B2"/>
    <w:rsid w:val="00A57797"/>
    <w:rsid w:val="00A57D28"/>
    <w:rsid w:val="00A612EE"/>
    <w:rsid w:val="00A61B3A"/>
    <w:rsid w:val="00A61DA5"/>
    <w:rsid w:val="00A63057"/>
    <w:rsid w:val="00A633BC"/>
    <w:rsid w:val="00A643DA"/>
    <w:rsid w:val="00A648DE"/>
    <w:rsid w:val="00A65C8A"/>
    <w:rsid w:val="00A65CD5"/>
    <w:rsid w:val="00A66EC9"/>
    <w:rsid w:val="00A677F0"/>
    <w:rsid w:val="00A70113"/>
    <w:rsid w:val="00A709C8"/>
    <w:rsid w:val="00A71243"/>
    <w:rsid w:val="00A7143A"/>
    <w:rsid w:val="00A71A75"/>
    <w:rsid w:val="00A72083"/>
    <w:rsid w:val="00A721BC"/>
    <w:rsid w:val="00A7288D"/>
    <w:rsid w:val="00A72CB0"/>
    <w:rsid w:val="00A72F06"/>
    <w:rsid w:val="00A735C9"/>
    <w:rsid w:val="00A74E22"/>
    <w:rsid w:val="00A74FC4"/>
    <w:rsid w:val="00A75243"/>
    <w:rsid w:val="00A75F90"/>
    <w:rsid w:val="00A76589"/>
    <w:rsid w:val="00A765D3"/>
    <w:rsid w:val="00A771F6"/>
    <w:rsid w:val="00A774E2"/>
    <w:rsid w:val="00A77A35"/>
    <w:rsid w:val="00A77E8B"/>
    <w:rsid w:val="00A80428"/>
    <w:rsid w:val="00A805BD"/>
    <w:rsid w:val="00A80ADB"/>
    <w:rsid w:val="00A8298D"/>
    <w:rsid w:val="00A831D9"/>
    <w:rsid w:val="00A83DD4"/>
    <w:rsid w:val="00A84345"/>
    <w:rsid w:val="00A84D71"/>
    <w:rsid w:val="00A852FC"/>
    <w:rsid w:val="00A858C7"/>
    <w:rsid w:val="00A86C3C"/>
    <w:rsid w:val="00A86EAA"/>
    <w:rsid w:val="00A877CB"/>
    <w:rsid w:val="00A9142B"/>
    <w:rsid w:val="00A91913"/>
    <w:rsid w:val="00A9199E"/>
    <w:rsid w:val="00A921A1"/>
    <w:rsid w:val="00A92675"/>
    <w:rsid w:val="00A93CAB"/>
    <w:rsid w:val="00A94960"/>
    <w:rsid w:val="00A951EA"/>
    <w:rsid w:val="00A95B72"/>
    <w:rsid w:val="00A9728D"/>
    <w:rsid w:val="00AA0097"/>
    <w:rsid w:val="00AA0104"/>
    <w:rsid w:val="00AA0306"/>
    <w:rsid w:val="00AA2387"/>
    <w:rsid w:val="00AA28E3"/>
    <w:rsid w:val="00AA2E8C"/>
    <w:rsid w:val="00AA31AF"/>
    <w:rsid w:val="00AA33BF"/>
    <w:rsid w:val="00AA34D1"/>
    <w:rsid w:val="00AA40F3"/>
    <w:rsid w:val="00AA4762"/>
    <w:rsid w:val="00AA48D1"/>
    <w:rsid w:val="00AA4B88"/>
    <w:rsid w:val="00AA51A9"/>
    <w:rsid w:val="00AA5638"/>
    <w:rsid w:val="00AA5B37"/>
    <w:rsid w:val="00AA5CA9"/>
    <w:rsid w:val="00AA60D1"/>
    <w:rsid w:val="00AA6AE3"/>
    <w:rsid w:val="00AB0220"/>
    <w:rsid w:val="00AB044C"/>
    <w:rsid w:val="00AB1D3C"/>
    <w:rsid w:val="00AB28EC"/>
    <w:rsid w:val="00AB2E8A"/>
    <w:rsid w:val="00AB3779"/>
    <w:rsid w:val="00AB43C4"/>
    <w:rsid w:val="00AB68C2"/>
    <w:rsid w:val="00AB721D"/>
    <w:rsid w:val="00AC0348"/>
    <w:rsid w:val="00AC03A4"/>
    <w:rsid w:val="00AC0461"/>
    <w:rsid w:val="00AC0495"/>
    <w:rsid w:val="00AC054F"/>
    <w:rsid w:val="00AC064D"/>
    <w:rsid w:val="00AC0927"/>
    <w:rsid w:val="00AC0D18"/>
    <w:rsid w:val="00AC1315"/>
    <w:rsid w:val="00AC1E9C"/>
    <w:rsid w:val="00AC2838"/>
    <w:rsid w:val="00AC3263"/>
    <w:rsid w:val="00AC3761"/>
    <w:rsid w:val="00AC3AC0"/>
    <w:rsid w:val="00AC3AD1"/>
    <w:rsid w:val="00AC4E66"/>
    <w:rsid w:val="00AC4F1B"/>
    <w:rsid w:val="00AC6BAD"/>
    <w:rsid w:val="00AC7719"/>
    <w:rsid w:val="00AD036C"/>
    <w:rsid w:val="00AD06CA"/>
    <w:rsid w:val="00AD0905"/>
    <w:rsid w:val="00AD0F17"/>
    <w:rsid w:val="00AD0F78"/>
    <w:rsid w:val="00AD1AF2"/>
    <w:rsid w:val="00AD1DAE"/>
    <w:rsid w:val="00AD1F23"/>
    <w:rsid w:val="00AD249E"/>
    <w:rsid w:val="00AD2AA3"/>
    <w:rsid w:val="00AD3875"/>
    <w:rsid w:val="00AD3A3F"/>
    <w:rsid w:val="00AD3A45"/>
    <w:rsid w:val="00AD4927"/>
    <w:rsid w:val="00AD59CE"/>
    <w:rsid w:val="00AD5D2E"/>
    <w:rsid w:val="00AD5E70"/>
    <w:rsid w:val="00AD6212"/>
    <w:rsid w:val="00AD64A2"/>
    <w:rsid w:val="00AD7EE8"/>
    <w:rsid w:val="00AE0078"/>
    <w:rsid w:val="00AE0271"/>
    <w:rsid w:val="00AE0539"/>
    <w:rsid w:val="00AE137F"/>
    <w:rsid w:val="00AE1CC3"/>
    <w:rsid w:val="00AE1CEF"/>
    <w:rsid w:val="00AE278A"/>
    <w:rsid w:val="00AE27E9"/>
    <w:rsid w:val="00AE2FAF"/>
    <w:rsid w:val="00AE3208"/>
    <w:rsid w:val="00AE3551"/>
    <w:rsid w:val="00AE3ECC"/>
    <w:rsid w:val="00AE4D0A"/>
    <w:rsid w:val="00AE5348"/>
    <w:rsid w:val="00AE60E0"/>
    <w:rsid w:val="00AE64A7"/>
    <w:rsid w:val="00AF03DD"/>
    <w:rsid w:val="00AF0CA1"/>
    <w:rsid w:val="00AF1F56"/>
    <w:rsid w:val="00AF31A5"/>
    <w:rsid w:val="00AF37D9"/>
    <w:rsid w:val="00AF403D"/>
    <w:rsid w:val="00AF437A"/>
    <w:rsid w:val="00AF4507"/>
    <w:rsid w:val="00AF4815"/>
    <w:rsid w:val="00AF4A0E"/>
    <w:rsid w:val="00AF587A"/>
    <w:rsid w:val="00AF5BC7"/>
    <w:rsid w:val="00AF63AF"/>
    <w:rsid w:val="00AF6624"/>
    <w:rsid w:val="00AF6C4C"/>
    <w:rsid w:val="00AF7203"/>
    <w:rsid w:val="00B00AB9"/>
    <w:rsid w:val="00B01099"/>
    <w:rsid w:val="00B0167A"/>
    <w:rsid w:val="00B040EB"/>
    <w:rsid w:val="00B0516A"/>
    <w:rsid w:val="00B053C2"/>
    <w:rsid w:val="00B06032"/>
    <w:rsid w:val="00B0631B"/>
    <w:rsid w:val="00B06D95"/>
    <w:rsid w:val="00B06F8C"/>
    <w:rsid w:val="00B07A74"/>
    <w:rsid w:val="00B10773"/>
    <w:rsid w:val="00B12562"/>
    <w:rsid w:val="00B126FB"/>
    <w:rsid w:val="00B12E94"/>
    <w:rsid w:val="00B12F92"/>
    <w:rsid w:val="00B14320"/>
    <w:rsid w:val="00B143AE"/>
    <w:rsid w:val="00B15C46"/>
    <w:rsid w:val="00B17B9F"/>
    <w:rsid w:val="00B2000F"/>
    <w:rsid w:val="00B21047"/>
    <w:rsid w:val="00B21C13"/>
    <w:rsid w:val="00B21D8A"/>
    <w:rsid w:val="00B225F5"/>
    <w:rsid w:val="00B228F2"/>
    <w:rsid w:val="00B22CD1"/>
    <w:rsid w:val="00B230C4"/>
    <w:rsid w:val="00B2392E"/>
    <w:rsid w:val="00B23FD6"/>
    <w:rsid w:val="00B2406E"/>
    <w:rsid w:val="00B24442"/>
    <w:rsid w:val="00B24610"/>
    <w:rsid w:val="00B258DA"/>
    <w:rsid w:val="00B26499"/>
    <w:rsid w:val="00B26E6A"/>
    <w:rsid w:val="00B2704B"/>
    <w:rsid w:val="00B27149"/>
    <w:rsid w:val="00B278D3"/>
    <w:rsid w:val="00B310D6"/>
    <w:rsid w:val="00B31C29"/>
    <w:rsid w:val="00B32A78"/>
    <w:rsid w:val="00B331A0"/>
    <w:rsid w:val="00B33914"/>
    <w:rsid w:val="00B34A5A"/>
    <w:rsid w:val="00B3552A"/>
    <w:rsid w:val="00B35694"/>
    <w:rsid w:val="00B35E96"/>
    <w:rsid w:val="00B36053"/>
    <w:rsid w:val="00B36A4B"/>
    <w:rsid w:val="00B37373"/>
    <w:rsid w:val="00B376DB"/>
    <w:rsid w:val="00B37E7D"/>
    <w:rsid w:val="00B402C8"/>
    <w:rsid w:val="00B40C0F"/>
    <w:rsid w:val="00B40D70"/>
    <w:rsid w:val="00B41354"/>
    <w:rsid w:val="00B415A1"/>
    <w:rsid w:val="00B41B36"/>
    <w:rsid w:val="00B422E1"/>
    <w:rsid w:val="00B4322F"/>
    <w:rsid w:val="00B43637"/>
    <w:rsid w:val="00B439C0"/>
    <w:rsid w:val="00B44376"/>
    <w:rsid w:val="00B44765"/>
    <w:rsid w:val="00B44A19"/>
    <w:rsid w:val="00B504F2"/>
    <w:rsid w:val="00B510E5"/>
    <w:rsid w:val="00B51B24"/>
    <w:rsid w:val="00B51E1D"/>
    <w:rsid w:val="00B52370"/>
    <w:rsid w:val="00B5257A"/>
    <w:rsid w:val="00B543DE"/>
    <w:rsid w:val="00B54A16"/>
    <w:rsid w:val="00B55014"/>
    <w:rsid w:val="00B560F8"/>
    <w:rsid w:val="00B5699E"/>
    <w:rsid w:val="00B56FCA"/>
    <w:rsid w:val="00B57D3E"/>
    <w:rsid w:val="00B6067D"/>
    <w:rsid w:val="00B60953"/>
    <w:rsid w:val="00B60FBB"/>
    <w:rsid w:val="00B613EF"/>
    <w:rsid w:val="00B61925"/>
    <w:rsid w:val="00B620BE"/>
    <w:rsid w:val="00B633C4"/>
    <w:rsid w:val="00B63646"/>
    <w:rsid w:val="00B6419E"/>
    <w:rsid w:val="00B642CA"/>
    <w:rsid w:val="00B664E5"/>
    <w:rsid w:val="00B665F5"/>
    <w:rsid w:val="00B670D7"/>
    <w:rsid w:val="00B708F6"/>
    <w:rsid w:val="00B70DB5"/>
    <w:rsid w:val="00B70E07"/>
    <w:rsid w:val="00B70E39"/>
    <w:rsid w:val="00B711C3"/>
    <w:rsid w:val="00B71783"/>
    <w:rsid w:val="00B71AC8"/>
    <w:rsid w:val="00B71DED"/>
    <w:rsid w:val="00B72428"/>
    <w:rsid w:val="00B74121"/>
    <w:rsid w:val="00B74283"/>
    <w:rsid w:val="00B74291"/>
    <w:rsid w:val="00B74E0F"/>
    <w:rsid w:val="00B755DD"/>
    <w:rsid w:val="00B75B46"/>
    <w:rsid w:val="00B75B8D"/>
    <w:rsid w:val="00B76462"/>
    <w:rsid w:val="00B76496"/>
    <w:rsid w:val="00B77051"/>
    <w:rsid w:val="00B776BD"/>
    <w:rsid w:val="00B7776D"/>
    <w:rsid w:val="00B778B5"/>
    <w:rsid w:val="00B80339"/>
    <w:rsid w:val="00B8050E"/>
    <w:rsid w:val="00B8051A"/>
    <w:rsid w:val="00B81237"/>
    <w:rsid w:val="00B81B0D"/>
    <w:rsid w:val="00B81C34"/>
    <w:rsid w:val="00B83407"/>
    <w:rsid w:val="00B83517"/>
    <w:rsid w:val="00B83938"/>
    <w:rsid w:val="00B84704"/>
    <w:rsid w:val="00B85BAA"/>
    <w:rsid w:val="00B85EE5"/>
    <w:rsid w:val="00B8688C"/>
    <w:rsid w:val="00B877CA"/>
    <w:rsid w:val="00B87CE2"/>
    <w:rsid w:val="00B87F63"/>
    <w:rsid w:val="00B90C41"/>
    <w:rsid w:val="00B90C92"/>
    <w:rsid w:val="00B911FE"/>
    <w:rsid w:val="00B91452"/>
    <w:rsid w:val="00B91C11"/>
    <w:rsid w:val="00B91C6E"/>
    <w:rsid w:val="00B91D9A"/>
    <w:rsid w:val="00B92E74"/>
    <w:rsid w:val="00B93C9B"/>
    <w:rsid w:val="00B948CF"/>
    <w:rsid w:val="00B94C16"/>
    <w:rsid w:val="00B94F6D"/>
    <w:rsid w:val="00B95393"/>
    <w:rsid w:val="00B957D0"/>
    <w:rsid w:val="00B96349"/>
    <w:rsid w:val="00B967BE"/>
    <w:rsid w:val="00B96866"/>
    <w:rsid w:val="00B9693D"/>
    <w:rsid w:val="00B96DAC"/>
    <w:rsid w:val="00B96E17"/>
    <w:rsid w:val="00B96EEB"/>
    <w:rsid w:val="00B97264"/>
    <w:rsid w:val="00B97949"/>
    <w:rsid w:val="00B979B4"/>
    <w:rsid w:val="00B97E8A"/>
    <w:rsid w:val="00BA01CD"/>
    <w:rsid w:val="00BA03C4"/>
    <w:rsid w:val="00BA065E"/>
    <w:rsid w:val="00BA0786"/>
    <w:rsid w:val="00BA1C13"/>
    <w:rsid w:val="00BA21BD"/>
    <w:rsid w:val="00BA2A3B"/>
    <w:rsid w:val="00BA2EF0"/>
    <w:rsid w:val="00BA450A"/>
    <w:rsid w:val="00BA4DC3"/>
    <w:rsid w:val="00BA55D0"/>
    <w:rsid w:val="00BA6294"/>
    <w:rsid w:val="00BA66CD"/>
    <w:rsid w:val="00BA6DAF"/>
    <w:rsid w:val="00BA6F68"/>
    <w:rsid w:val="00BA7098"/>
    <w:rsid w:val="00BA748A"/>
    <w:rsid w:val="00BA7B6F"/>
    <w:rsid w:val="00BB08F3"/>
    <w:rsid w:val="00BB17CC"/>
    <w:rsid w:val="00BB1D07"/>
    <w:rsid w:val="00BB22B2"/>
    <w:rsid w:val="00BB2554"/>
    <w:rsid w:val="00BB259C"/>
    <w:rsid w:val="00BB280D"/>
    <w:rsid w:val="00BB3D8C"/>
    <w:rsid w:val="00BB442E"/>
    <w:rsid w:val="00BB4802"/>
    <w:rsid w:val="00BB4FEB"/>
    <w:rsid w:val="00BB5451"/>
    <w:rsid w:val="00BB5521"/>
    <w:rsid w:val="00BB55DD"/>
    <w:rsid w:val="00BB573C"/>
    <w:rsid w:val="00BB5787"/>
    <w:rsid w:val="00BB5825"/>
    <w:rsid w:val="00BB5F6D"/>
    <w:rsid w:val="00BB60BF"/>
    <w:rsid w:val="00BB6481"/>
    <w:rsid w:val="00BB6E70"/>
    <w:rsid w:val="00BB6EDC"/>
    <w:rsid w:val="00BB749E"/>
    <w:rsid w:val="00BB7F15"/>
    <w:rsid w:val="00BC0517"/>
    <w:rsid w:val="00BC062C"/>
    <w:rsid w:val="00BC0FB8"/>
    <w:rsid w:val="00BC1775"/>
    <w:rsid w:val="00BC195D"/>
    <w:rsid w:val="00BC1B72"/>
    <w:rsid w:val="00BC236A"/>
    <w:rsid w:val="00BC2834"/>
    <w:rsid w:val="00BC430D"/>
    <w:rsid w:val="00BC50B5"/>
    <w:rsid w:val="00BC5567"/>
    <w:rsid w:val="00BC6A24"/>
    <w:rsid w:val="00BC75E1"/>
    <w:rsid w:val="00BC7BF7"/>
    <w:rsid w:val="00BC7D2C"/>
    <w:rsid w:val="00BC7E0B"/>
    <w:rsid w:val="00BC7EAC"/>
    <w:rsid w:val="00BD0096"/>
    <w:rsid w:val="00BD08D3"/>
    <w:rsid w:val="00BD0AA9"/>
    <w:rsid w:val="00BD14FE"/>
    <w:rsid w:val="00BD153C"/>
    <w:rsid w:val="00BD28AC"/>
    <w:rsid w:val="00BD3457"/>
    <w:rsid w:val="00BD3D4A"/>
    <w:rsid w:val="00BD3EC4"/>
    <w:rsid w:val="00BD42CE"/>
    <w:rsid w:val="00BD45DA"/>
    <w:rsid w:val="00BD4F6E"/>
    <w:rsid w:val="00BD50C7"/>
    <w:rsid w:val="00BD5A29"/>
    <w:rsid w:val="00BD70F8"/>
    <w:rsid w:val="00BE1090"/>
    <w:rsid w:val="00BE31BF"/>
    <w:rsid w:val="00BE3B92"/>
    <w:rsid w:val="00BE3C32"/>
    <w:rsid w:val="00BE3D2D"/>
    <w:rsid w:val="00BE3D77"/>
    <w:rsid w:val="00BE4FD8"/>
    <w:rsid w:val="00BE7001"/>
    <w:rsid w:val="00BE73FF"/>
    <w:rsid w:val="00BE7913"/>
    <w:rsid w:val="00BF031B"/>
    <w:rsid w:val="00BF164E"/>
    <w:rsid w:val="00BF1AF6"/>
    <w:rsid w:val="00BF2F1A"/>
    <w:rsid w:val="00BF33C2"/>
    <w:rsid w:val="00BF388B"/>
    <w:rsid w:val="00BF39B9"/>
    <w:rsid w:val="00BF4A69"/>
    <w:rsid w:val="00BF4EAF"/>
    <w:rsid w:val="00BF5180"/>
    <w:rsid w:val="00BF5D15"/>
    <w:rsid w:val="00BF697C"/>
    <w:rsid w:val="00BF6A0A"/>
    <w:rsid w:val="00BF6BBD"/>
    <w:rsid w:val="00BF7EB7"/>
    <w:rsid w:val="00C003A8"/>
    <w:rsid w:val="00C01A50"/>
    <w:rsid w:val="00C01CB8"/>
    <w:rsid w:val="00C027FA"/>
    <w:rsid w:val="00C02831"/>
    <w:rsid w:val="00C03189"/>
    <w:rsid w:val="00C04273"/>
    <w:rsid w:val="00C0473D"/>
    <w:rsid w:val="00C04D7B"/>
    <w:rsid w:val="00C04DA2"/>
    <w:rsid w:val="00C0526A"/>
    <w:rsid w:val="00C054BF"/>
    <w:rsid w:val="00C06AB8"/>
    <w:rsid w:val="00C07E99"/>
    <w:rsid w:val="00C10C29"/>
    <w:rsid w:val="00C10D22"/>
    <w:rsid w:val="00C13625"/>
    <w:rsid w:val="00C139AF"/>
    <w:rsid w:val="00C1545F"/>
    <w:rsid w:val="00C16218"/>
    <w:rsid w:val="00C16461"/>
    <w:rsid w:val="00C169F7"/>
    <w:rsid w:val="00C1741F"/>
    <w:rsid w:val="00C217ED"/>
    <w:rsid w:val="00C21A6F"/>
    <w:rsid w:val="00C2203E"/>
    <w:rsid w:val="00C22ED1"/>
    <w:rsid w:val="00C23917"/>
    <w:rsid w:val="00C240C4"/>
    <w:rsid w:val="00C24ADA"/>
    <w:rsid w:val="00C24E2E"/>
    <w:rsid w:val="00C253E9"/>
    <w:rsid w:val="00C25E1C"/>
    <w:rsid w:val="00C25F3D"/>
    <w:rsid w:val="00C264B9"/>
    <w:rsid w:val="00C26A90"/>
    <w:rsid w:val="00C27783"/>
    <w:rsid w:val="00C27A26"/>
    <w:rsid w:val="00C27FAD"/>
    <w:rsid w:val="00C31418"/>
    <w:rsid w:val="00C33751"/>
    <w:rsid w:val="00C33F85"/>
    <w:rsid w:val="00C34DF5"/>
    <w:rsid w:val="00C368AC"/>
    <w:rsid w:val="00C36F9F"/>
    <w:rsid w:val="00C37FD2"/>
    <w:rsid w:val="00C4065E"/>
    <w:rsid w:val="00C407C6"/>
    <w:rsid w:val="00C4205C"/>
    <w:rsid w:val="00C42294"/>
    <w:rsid w:val="00C42F92"/>
    <w:rsid w:val="00C43EE7"/>
    <w:rsid w:val="00C4482A"/>
    <w:rsid w:val="00C44B31"/>
    <w:rsid w:val="00C44B3E"/>
    <w:rsid w:val="00C451B1"/>
    <w:rsid w:val="00C46E89"/>
    <w:rsid w:val="00C471AC"/>
    <w:rsid w:val="00C471EB"/>
    <w:rsid w:val="00C47257"/>
    <w:rsid w:val="00C500A9"/>
    <w:rsid w:val="00C50577"/>
    <w:rsid w:val="00C5060C"/>
    <w:rsid w:val="00C50883"/>
    <w:rsid w:val="00C50BA2"/>
    <w:rsid w:val="00C50E9D"/>
    <w:rsid w:val="00C510A7"/>
    <w:rsid w:val="00C51D62"/>
    <w:rsid w:val="00C51E32"/>
    <w:rsid w:val="00C525F4"/>
    <w:rsid w:val="00C52807"/>
    <w:rsid w:val="00C52BF0"/>
    <w:rsid w:val="00C53A96"/>
    <w:rsid w:val="00C549AD"/>
    <w:rsid w:val="00C55780"/>
    <w:rsid w:val="00C55D74"/>
    <w:rsid w:val="00C5600C"/>
    <w:rsid w:val="00C56323"/>
    <w:rsid w:val="00C572C4"/>
    <w:rsid w:val="00C5766C"/>
    <w:rsid w:val="00C57B57"/>
    <w:rsid w:val="00C6196A"/>
    <w:rsid w:val="00C62406"/>
    <w:rsid w:val="00C6319B"/>
    <w:rsid w:val="00C63214"/>
    <w:rsid w:val="00C63359"/>
    <w:rsid w:val="00C63A72"/>
    <w:rsid w:val="00C64134"/>
    <w:rsid w:val="00C655F6"/>
    <w:rsid w:val="00C6567D"/>
    <w:rsid w:val="00C65FE2"/>
    <w:rsid w:val="00C66049"/>
    <w:rsid w:val="00C664CF"/>
    <w:rsid w:val="00C66834"/>
    <w:rsid w:val="00C66B62"/>
    <w:rsid w:val="00C66BE3"/>
    <w:rsid w:val="00C66F9B"/>
    <w:rsid w:val="00C703D1"/>
    <w:rsid w:val="00C704AA"/>
    <w:rsid w:val="00C70666"/>
    <w:rsid w:val="00C708D0"/>
    <w:rsid w:val="00C7188B"/>
    <w:rsid w:val="00C72419"/>
    <w:rsid w:val="00C7281B"/>
    <w:rsid w:val="00C73529"/>
    <w:rsid w:val="00C74696"/>
    <w:rsid w:val="00C74C4B"/>
    <w:rsid w:val="00C750EF"/>
    <w:rsid w:val="00C75468"/>
    <w:rsid w:val="00C75705"/>
    <w:rsid w:val="00C769D8"/>
    <w:rsid w:val="00C76A43"/>
    <w:rsid w:val="00C77505"/>
    <w:rsid w:val="00C80A65"/>
    <w:rsid w:val="00C80DD3"/>
    <w:rsid w:val="00C8259E"/>
    <w:rsid w:val="00C82A02"/>
    <w:rsid w:val="00C82E44"/>
    <w:rsid w:val="00C83683"/>
    <w:rsid w:val="00C83879"/>
    <w:rsid w:val="00C83C5E"/>
    <w:rsid w:val="00C83E0B"/>
    <w:rsid w:val="00C83F2B"/>
    <w:rsid w:val="00C83FBF"/>
    <w:rsid w:val="00C8430E"/>
    <w:rsid w:val="00C8473E"/>
    <w:rsid w:val="00C84F29"/>
    <w:rsid w:val="00C872F0"/>
    <w:rsid w:val="00C876B7"/>
    <w:rsid w:val="00C90DC0"/>
    <w:rsid w:val="00C90F7C"/>
    <w:rsid w:val="00C91306"/>
    <w:rsid w:val="00C92F0F"/>
    <w:rsid w:val="00C93512"/>
    <w:rsid w:val="00C93AF5"/>
    <w:rsid w:val="00C93F18"/>
    <w:rsid w:val="00C9481D"/>
    <w:rsid w:val="00C94FCD"/>
    <w:rsid w:val="00C95C8B"/>
    <w:rsid w:val="00C95E59"/>
    <w:rsid w:val="00C96538"/>
    <w:rsid w:val="00C968F0"/>
    <w:rsid w:val="00C969F8"/>
    <w:rsid w:val="00C96BAC"/>
    <w:rsid w:val="00C972AF"/>
    <w:rsid w:val="00C97E14"/>
    <w:rsid w:val="00C97EE7"/>
    <w:rsid w:val="00CA11A0"/>
    <w:rsid w:val="00CA1DF7"/>
    <w:rsid w:val="00CA2B17"/>
    <w:rsid w:val="00CA3D28"/>
    <w:rsid w:val="00CA4038"/>
    <w:rsid w:val="00CA7075"/>
    <w:rsid w:val="00CB0486"/>
    <w:rsid w:val="00CB0578"/>
    <w:rsid w:val="00CB08B6"/>
    <w:rsid w:val="00CB0CAE"/>
    <w:rsid w:val="00CB1132"/>
    <w:rsid w:val="00CB2126"/>
    <w:rsid w:val="00CB2B26"/>
    <w:rsid w:val="00CB2FC3"/>
    <w:rsid w:val="00CB349F"/>
    <w:rsid w:val="00CB41AF"/>
    <w:rsid w:val="00CB52CC"/>
    <w:rsid w:val="00CB54EC"/>
    <w:rsid w:val="00CB5FEF"/>
    <w:rsid w:val="00CB61CD"/>
    <w:rsid w:val="00CB672B"/>
    <w:rsid w:val="00CB680C"/>
    <w:rsid w:val="00CB7014"/>
    <w:rsid w:val="00CB7881"/>
    <w:rsid w:val="00CC0728"/>
    <w:rsid w:val="00CC13D6"/>
    <w:rsid w:val="00CC16B8"/>
    <w:rsid w:val="00CC1731"/>
    <w:rsid w:val="00CC1DFF"/>
    <w:rsid w:val="00CC22E2"/>
    <w:rsid w:val="00CC2E08"/>
    <w:rsid w:val="00CC3C57"/>
    <w:rsid w:val="00CC3D9F"/>
    <w:rsid w:val="00CC43B1"/>
    <w:rsid w:val="00CC5247"/>
    <w:rsid w:val="00CC5250"/>
    <w:rsid w:val="00CC554D"/>
    <w:rsid w:val="00CC7CA7"/>
    <w:rsid w:val="00CC7D6D"/>
    <w:rsid w:val="00CD11AE"/>
    <w:rsid w:val="00CD1248"/>
    <w:rsid w:val="00CD25D1"/>
    <w:rsid w:val="00CD263A"/>
    <w:rsid w:val="00CD3F39"/>
    <w:rsid w:val="00CD4541"/>
    <w:rsid w:val="00CD52FC"/>
    <w:rsid w:val="00CD5F83"/>
    <w:rsid w:val="00CD7005"/>
    <w:rsid w:val="00CD752E"/>
    <w:rsid w:val="00CD78D9"/>
    <w:rsid w:val="00CE11CC"/>
    <w:rsid w:val="00CE1E10"/>
    <w:rsid w:val="00CE2701"/>
    <w:rsid w:val="00CE2877"/>
    <w:rsid w:val="00CE2B65"/>
    <w:rsid w:val="00CE3411"/>
    <w:rsid w:val="00CE35B3"/>
    <w:rsid w:val="00CE4703"/>
    <w:rsid w:val="00CE4EA9"/>
    <w:rsid w:val="00CE5C47"/>
    <w:rsid w:val="00CE66C8"/>
    <w:rsid w:val="00CE6E2E"/>
    <w:rsid w:val="00CE6F89"/>
    <w:rsid w:val="00CF0596"/>
    <w:rsid w:val="00CF15DB"/>
    <w:rsid w:val="00CF182B"/>
    <w:rsid w:val="00CF2C82"/>
    <w:rsid w:val="00CF3164"/>
    <w:rsid w:val="00CF362C"/>
    <w:rsid w:val="00CF5158"/>
    <w:rsid w:val="00CF5F40"/>
    <w:rsid w:val="00CF6258"/>
    <w:rsid w:val="00CF679B"/>
    <w:rsid w:val="00CF67E0"/>
    <w:rsid w:val="00CF6A97"/>
    <w:rsid w:val="00CF75A7"/>
    <w:rsid w:val="00D00A4A"/>
    <w:rsid w:val="00D0107F"/>
    <w:rsid w:val="00D01B3D"/>
    <w:rsid w:val="00D01D5D"/>
    <w:rsid w:val="00D02A32"/>
    <w:rsid w:val="00D036DD"/>
    <w:rsid w:val="00D03F6E"/>
    <w:rsid w:val="00D041E6"/>
    <w:rsid w:val="00D04766"/>
    <w:rsid w:val="00D05360"/>
    <w:rsid w:val="00D06A5E"/>
    <w:rsid w:val="00D06C9B"/>
    <w:rsid w:val="00D079F6"/>
    <w:rsid w:val="00D10A44"/>
    <w:rsid w:val="00D11384"/>
    <w:rsid w:val="00D11F9C"/>
    <w:rsid w:val="00D12199"/>
    <w:rsid w:val="00D1252F"/>
    <w:rsid w:val="00D12815"/>
    <w:rsid w:val="00D133E8"/>
    <w:rsid w:val="00D13857"/>
    <w:rsid w:val="00D13892"/>
    <w:rsid w:val="00D139BD"/>
    <w:rsid w:val="00D13BBD"/>
    <w:rsid w:val="00D13C0E"/>
    <w:rsid w:val="00D14E39"/>
    <w:rsid w:val="00D165E3"/>
    <w:rsid w:val="00D16BE2"/>
    <w:rsid w:val="00D17164"/>
    <w:rsid w:val="00D17C8D"/>
    <w:rsid w:val="00D2010F"/>
    <w:rsid w:val="00D20B13"/>
    <w:rsid w:val="00D20E17"/>
    <w:rsid w:val="00D20E77"/>
    <w:rsid w:val="00D20FEB"/>
    <w:rsid w:val="00D21CD7"/>
    <w:rsid w:val="00D21D49"/>
    <w:rsid w:val="00D21DA5"/>
    <w:rsid w:val="00D2246E"/>
    <w:rsid w:val="00D225EF"/>
    <w:rsid w:val="00D229CC"/>
    <w:rsid w:val="00D22C3F"/>
    <w:rsid w:val="00D22E0E"/>
    <w:rsid w:val="00D23BE4"/>
    <w:rsid w:val="00D2470E"/>
    <w:rsid w:val="00D25443"/>
    <w:rsid w:val="00D257D7"/>
    <w:rsid w:val="00D27069"/>
    <w:rsid w:val="00D270DE"/>
    <w:rsid w:val="00D27CAE"/>
    <w:rsid w:val="00D30252"/>
    <w:rsid w:val="00D30307"/>
    <w:rsid w:val="00D3054B"/>
    <w:rsid w:val="00D305DD"/>
    <w:rsid w:val="00D308DB"/>
    <w:rsid w:val="00D30CD7"/>
    <w:rsid w:val="00D31610"/>
    <w:rsid w:val="00D3169C"/>
    <w:rsid w:val="00D321E0"/>
    <w:rsid w:val="00D330BE"/>
    <w:rsid w:val="00D33180"/>
    <w:rsid w:val="00D33456"/>
    <w:rsid w:val="00D334C5"/>
    <w:rsid w:val="00D334FD"/>
    <w:rsid w:val="00D3375A"/>
    <w:rsid w:val="00D34171"/>
    <w:rsid w:val="00D34250"/>
    <w:rsid w:val="00D347A5"/>
    <w:rsid w:val="00D35423"/>
    <w:rsid w:val="00D356A4"/>
    <w:rsid w:val="00D35B76"/>
    <w:rsid w:val="00D35BAD"/>
    <w:rsid w:val="00D35E01"/>
    <w:rsid w:val="00D3721D"/>
    <w:rsid w:val="00D377A2"/>
    <w:rsid w:val="00D405B8"/>
    <w:rsid w:val="00D405D1"/>
    <w:rsid w:val="00D40EA9"/>
    <w:rsid w:val="00D413FF"/>
    <w:rsid w:val="00D41822"/>
    <w:rsid w:val="00D4212B"/>
    <w:rsid w:val="00D42189"/>
    <w:rsid w:val="00D428F9"/>
    <w:rsid w:val="00D42B04"/>
    <w:rsid w:val="00D42E03"/>
    <w:rsid w:val="00D43306"/>
    <w:rsid w:val="00D4461F"/>
    <w:rsid w:val="00D45FB6"/>
    <w:rsid w:val="00D46E10"/>
    <w:rsid w:val="00D472EB"/>
    <w:rsid w:val="00D47380"/>
    <w:rsid w:val="00D5078A"/>
    <w:rsid w:val="00D50862"/>
    <w:rsid w:val="00D50AA3"/>
    <w:rsid w:val="00D51BF6"/>
    <w:rsid w:val="00D52A5D"/>
    <w:rsid w:val="00D52A6A"/>
    <w:rsid w:val="00D5305E"/>
    <w:rsid w:val="00D53356"/>
    <w:rsid w:val="00D542E6"/>
    <w:rsid w:val="00D5530F"/>
    <w:rsid w:val="00D55B8F"/>
    <w:rsid w:val="00D55D9C"/>
    <w:rsid w:val="00D57AC2"/>
    <w:rsid w:val="00D61496"/>
    <w:rsid w:val="00D614BE"/>
    <w:rsid w:val="00D61D1A"/>
    <w:rsid w:val="00D61D76"/>
    <w:rsid w:val="00D6362B"/>
    <w:rsid w:val="00D64291"/>
    <w:rsid w:val="00D646EC"/>
    <w:rsid w:val="00D64DB6"/>
    <w:rsid w:val="00D6668D"/>
    <w:rsid w:val="00D66A54"/>
    <w:rsid w:val="00D67CF4"/>
    <w:rsid w:val="00D70572"/>
    <w:rsid w:val="00D70A8E"/>
    <w:rsid w:val="00D71747"/>
    <w:rsid w:val="00D72AE4"/>
    <w:rsid w:val="00D7331B"/>
    <w:rsid w:val="00D73A49"/>
    <w:rsid w:val="00D742C1"/>
    <w:rsid w:val="00D7495A"/>
    <w:rsid w:val="00D74A92"/>
    <w:rsid w:val="00D74B75"/>
    <w:rsid w:val="00D76221"/>
    <w:rsid w:val="00D76522"/>
    <w:rsid w:val="00D76B62"/>
    <w:rsid w:val="00D77104"/>
    <w:rsid w:val="00D77AE5"/>
    <w:rsid w:val="00D803E5"/>
    <w:rsid w:val="00D80529"/>
    <w:rsid w:val="00D812D7"/>
    <w:rsid w:val="00D8192B"/>
    <w:rsid w:val="00D81E24"/>
    <w:rsid w:val="00D82294"/>
    <w:rsid w:val="00D824AC"/>
    <w:rsid w:val="00D82B01"/>
    <w:rsid w:val="00D8320D"/>
    <w:rsid w:val="00D832C9"/>
    <w:rsid w:val="00D835C6"/>
    <w:rsid w:val="00D842A2"/>
    <w:rsid w:val="00D85466"/>
    <w:rsid w:val="00D858FF"/>
    <w:rsid w:val="00D85B65"/>
    <w:rsid w:val="00D86BE5"/>
    <w:rsid w:val="00D87636"/>
    <w:rsid w:val="00D90861"/>
    <w:rsid w:val="00D908C9"/>
    <w:rsid w:val="00D90F6A"/>
    <w:rsid w:val="00D91171"/>
    <w:rsid w:val="00D9179E"/>
    <w:rsid w:val="00D917F1"/>
    <w:rsid w:val="00D91A24"/>
    <w:rsid w:val="00D92EEC"/>
    <w:rsid w:val="00D93114"/>
    <w:rsid w:val="00D93489"/>
    <w:rsid w:val="00D93999"/>
    <w:rsid w:val="00D94671"/>
    <w:rsid w:val="00D954AB"/>
    <w:rsid w:val="00D95BEB"/>
    <w:rsid w:val="00D96420"/>
    <w:rsid w:val="00D96426"/>
    <w:rsid w:val="00D965A5"/>
    <w:rsid w:val="00D96DB4"/>
    <w:rsid w:val="00D96F7E"/>
    <w:rsid w:val="00D973A6"/>
    <w:rsid w:val="00D973E4"/>
    <w:rsid w:val="00D9748D"/>
    <w:rsid w:val="00D974C3"/>
    <w:rsid w:val="00D97D52"/>
    <w:rsid w:val="00D97EE9"/>
    <w:rsid w:val="00DA043C"/>
    <w:rsid w:val="00DA1045"/>
    <w:rsid w:val="00DA16AC"/>
    <w:rsid w:val="00DA1950"/>
    <w:rsid w:val="00DA2121"/>
    <w:rsid w:val="00DA22CD"/>
    <w:rsid w:val="00DA25F5"/>
    <w:rsid w:val="00DA25FE"/>
    <w:rsid w:val="00DA345E"/>
    <w:rsid w:val="00DA361A"/>
    <w:rsid w:val="00DA3CD7"/>
    <w:rsid w:val="00DA46F6"/>
    <w:rsid w:val="00DA50AF"/>
    <w:rsid w:val="00DA7E34"/>
    <w:rsid w:val="00DA7E9D"/>
    <w:rsid w:val="00DB0061"/>
    <w:rsid w:val="00DB0270"/>
    <w:rsid w:val="00DB0668"/>
    <w:rsid w:val="00DB12D5"/>
    <w:rsid w:val="00DB1FC1"/>
    <w:rsid w:val="00DB21B3"/>
    <w:rsid w:val="00DB28CB"/>
    <w:rsid w:val="00DB2ED7"/>
    <w:rsid w:val="00DB3BA9"/>
    <w:rsid w:val="00DB41E3"/>
    <w:rsid w:val="00DB5287"/>
    <w:rsid w:val="00DB5958"/>
    <w:rsid w:val="00DB6D16"/>
    <w:rsid w:val="00DB7FA7"/>
    <w:rsid w:val="00DC004C"/>
    <w:rsid w:val="00DC0D18"/>
    <w:rsid w:val="00DC0DFB"/>
    <w:rsid w:val="00DC10D4"/>
    <w:rsid w:val="00DC1CF6"/>
    <w:rsid w:val="00DC1F13"/>
    <w:rsid w:val="00DC2A6D"/>
    <w:rsid w:val="00DC2E3C"/>
    <w:rsid w:val="00DC3177"/>
    <w:rsid w:val="00DC349D"/>
    <w:rsid w:val="00DC46C9"/>
    <w:rsid w:val="00DC5340"/>
    <w:rsid w:val="00DC5383"/>
    <w:rsid w:val="00DC5539"/>
    <w:rsid w:val="00DC5AD6"/>
    <w:rsid w:val="00DC65BB"/>
    <w:rsid w:val="00DC6D31"/>
    <w:rsid w:val="00DC7958"/>
    <w:rsid w:val="00DD130E"/>
    <w:rsid w:val="00DD1472"/>
    <w:rsid w:val="00DD1F52"/>
    <w:rsid w:val="00DD33D7"/>
    <w:rsid w:val="00DD49D6"/>
    <w:rsid w:val="00DD4C1C"/>
    <w:rsid w:val="00DD4E08"/>
    <w:rsid w:val="00DD4E2A"/>
    <w:rsid w:val="00DD5675"/>
    <w:rsid w:val="00DD6007"/>
    <w:rsid w:val="00DD6213"/>
    <w:rsid w:val="00DD649F"/>
    <w:rsid w:val="00DD783E"/>
    <w:rsid w:val="00DD7D58"/>
    <w:rsid w:val="00DE031D"/>
    <w:rsid w:val="00DE040B"/>
    <w:rsid w:val="00DE08D5"/>
    <w:rsid w:val="00DE146E"/>
    <w:rsid w:val="00DE17A8"/>
    <w:rsid w:val="00DE1AFF"/>
    <w:rsid w:val="00DE21D9"/>
    <w:rsid w:val="00DE29DF"/>
    <w:rsid w:val="00DE3490"/>
    <w:rsid w:val="00DE5959"/>
    <w:rsid w:val="00DE5B37"/>
    <w:rsid w:val="00DE6736"/>
    <w:rsid w:val="00DF0923"/>
    <w:rsid w:val="00DF0A8B"/>
    <w:rsid w:val="00DF0BBB"/>
    <w:rsid w:val="00DF0FE1"/>
    <w:rsid w:val="00DF2A7E"/>
    <w:rsid w:val="00DF2A7F"/>
    <w:rsid w:val="00DF3158"/>
    <w:rsid w:val="00DF3810"/>
    <w:rsid w:val="00DF3A24"/>
    <w:rsid w:val="00DF3B61"/>
    <w:rsid w:val="00DF4301"/>
    <w:rsid w:val="00DF4C00"/>
    <w:rsid w:val="00DF563C"/>
    <w:rsid w:val="00DF63FD"/>
    <w:rsid w:val="00DF7154"/>
    <w:rsid w:val="00DF72D3"/>
    <w:rsid w:val="00DF7498"/>
    <w:rsid w:val="00DF766A"/>
    <w:rsid w:val="00DF7862"/>
    <w:rsid w:val="00E00A3C"/>
    <w:rsid w:val="00E01593"/>
    <w:rsid w:val="00E02026"/>
    <w:rsid w:val="00E029EA"/>
    <w:rsid w:val="00E02F48"/>
    <w:rsid w:val="00E036BC"/>
    <w:rsid w:val="00E03956"/>
    <w:rsid w:val="00E04468"/>
    <w:rsid w:val="00E048FE"/>
    <w:rsid w:val="00E04B29"/>
    <w:rsid w:val="00E04D10"/>
    <w:rsid w:val="00E04F94"/>
    <w:rsid w:val="00E050B6"/>
    <w:rsid w:val="00E06857"/>
    <w:rsid w:val="00E07A54"/>
    <w:rsid w:val="00E07D5D"/>
    <w:rsid w:val="00E07F3E"/>
    <w:rsid w:val="00E10810"/>
    <w:rsid w:val="00E10CE9"/>
    <w:rsid w:val="00E119E3"/>
    <w:rsid w:val="00E12968"/>
    <w:rsid w:val="00E1324B"/>
    <w:rsid w:val="00E1390F"/>
    <w:rsid w:val="00E13C54"/>
    <w:rsid w:val="00E15D11"/>
    <w:rsid w:val="00E163BE"/>
    <w:rsid w:val="00E17104"/>
    <w:rsid w:val="00E1788D"/>
    <w:rsid w:val="00E179AB"/>
    <w:rsid w:val="00E179FA"/>
    <w:rsid w:val="00E202A6"/>
    <w:rsid w:val="00E214BF"/>
    <w:rsid w:val="00E2203F"/>
    <w:rsid w:val="00E223A8"/>
    <w:rsid w:val="00E2257E"/>
    <w:rsid w:val="00E22A3B"/>
    <w:rsid w:val="00E23246"/>
    <w:rsid w:val="00E2381C"/>
    <w:rsid w:val="00E23987"/>
    <w:rsid w:val="00E23B1F"/>
    <w:rsid w:val="00E24E4C"/>
    <w:rsid w:val="00E25269"/>
    <w:rsid w:val="00E252E3"/>
    <w:rsid w:val="00E258F2"/>
    <w:rsid w:val="00E25C4A"/>
    <w:rsid w:val="00E267FE"/>
    <w:rsid w:val="00E26E9A"/>
    <w:rsid w:val="00E26FEC"/>
    <w:rsid w:val="00E27498"/>
    <w:rsid w:val="00E27D4E"/>
    <w:rsid w:val="00E30258"/>
    <w:rsid w:val="00E30CE6"/>
    <w:rsid w:val="00E30EBF"/>
    <w:rsid w:val="00E32B6B"/>
    <w:rsid w:val="00E339D7"/>
    <w:rsid w:val="00E33FAA"/>
    <w:rsid w:val="00E34F73"/>
    <w:rsid w:val="00E35E13"/>
    <w:rsid w:val="00E36D7E"/>
    <w:rsid w:val="00E36DAB"/>
    <w:rsid w:val="00E36E46"/>
    <w:rsid w:val="00E37A1D"/>
    <w:rsid w:val="00E40678"/>
    <w:rsid w:val="00E40B00"/>
    <w:rsid w:val="00E413F3"/>
    <w:rsid w:val="00E41617"/>
    <w:rsid w:val="00E41FDB"/>
    <w:rsid w:val="00E42054"/>
    <w:rsid w:val="00E427D7"/>
    <w:rsid w:val="00E4333B"/>
    <w:rsid w:val="00E43CB6"/>
    <w:rsid w:val="00E43EAF"/>
    <w:rsid w:val="00E44901"/>
    <w:rsid w:val="00E45958"/>
    <w:rsid w:val="00E45E2D"/>
    <w:rsid w:val="00E463DE"/>
    <w:rsid w:val="00E464A6"/>
    <w:rsid w:val="00E47591"/>
    <w:rsid w:val="00E47B81"/>
    <w:rsid w:val="00E500D0"/>
    <w:rsid w:val="00E50288"/>
    <w:rsid w:val="00E5148D"/>
    <w:rsid w:val="00E517E2"/>
    <w:rsid w:val="00E520BD"/>
    <w:rsid w:val="00E52F14"/>
    <w:rsid w:val="00E540D8"/>
    <w:rsid w:val="00E5521C"/>
    <w:rsid w:val="00E55243"/>
    <w:rsid w:val="00E55324"/>
    <w:rsid w:val="00E55352"/>
    <w:rsid w:val="00E558AE"/>
    <w:rsid w:val="00E559ED"/>
    <w:rsid w:val="00E56597"/>
    <w:rsid w:val="00E56762"/>
    <w:rsid w:val="00E5721C"/>
    <w:rsid w:val="00E572F2"/>
    <w:rsid w:val="00E5735A"/>
    <w:rsid w:val="00E57849"/>
    <w:rsid w:val="00E60437"/>
    <w:rsid w:val="00E6091F"/>
    <w:rsid w:val="00E62040"/>
    <w:rsid w:val="00E63E76"/>
    <w:rsid w:val="00E646EB"/>
    <w:rsid w:val="00E652AB"/>
    <w:rsid w:val="00E6533C"/>
    <w:rsid w:val="00E653D8"/>
    <w:rsid w:val="00E66617"/>
    <w:rsid w:val="00E66787"/>
    <w:rsid w:val="00E6685D"/>
    <w:rsid w:val="00E66E6F"/>
    <w:rsid w:val="00E67DA4"/>
    <w:rsid w:val="00E67E7E"/>
    <w:rsid w:val="00E70833"/>
    <w:rsid w:val="00E70956"/>
    <w:rsid w:val="00E70E0B"/>
    <w:rsid w:val="00E70FFD"/>
    <w:rsid w:val="00E71566"/>
    <w:rsid w:val="00E71D3A"/>
    <w:rsid w:val="00E71D8A"/>
    <w:rsid w:val="00E71E83"/>
    <w:rsid w:val="00E7226B"/>
    <w:rsid w:val="00E7260F"/>
    <w:rsid w:val="00E729AC"/>
    <w:rsid w:val="00E734F5"/>
    <w:rsid w:val="00E73DC3"/>
    <w:rsid w:val="00E74143"/>
    <w:rsid w:val="00E74CA9"/>
    <w:rsid w:val="00E7502E"/>
    <w:rsid w:val="00E75257"/>
    <w:rsid w:val="00E75B74"/>
    <w:rsid w:val="00E76269"/>
    <w:rsid w:val="00E76292"/>
    <w:rsid w:val="00E77184"/>
    <w:rsid w:val="00E80353"/>
    <w:rsid w:val="00E80681"/>
    <w:rsid w:val="00E80D25"/>
    <w:rsid w:val="00E81B46"/>
    <w:rsid w:val="00E825C3"/>
    <w:rsid w:val="00E82FE6"/>
    <w:rsid w:val="00E8363C"/>
    <w:rsid w:val="00E83736"/>
    <w:rsid w:val="00E83D6F"/>
    <w:rsid w:val="00E8414D"/>
    <w:rsid w:val="00E84D58"/>
    <w:rsid w:val="00E86C12"/>
    <w:rsid w:val="00E8735E"/>
    <w:rsid w:val="00E8779D"/>
    <w:rsid w:val="00E87DF3"/>
    <w:rsid w:val="00E90068"/>
    <w:rsid w:val="00E90141"/>
    <w:rsid w:val="00E90B75"/>
    <w:rsid w:val="00E91210"/>
    <w:rsid w:val="00E921B8"/>
    <w:rsid w:val="00E92D2F"/>
    <w:rsid w:val="00E93047"/>
    <w:rsid w:val="00E94114"/>
    <w:rsid w:val="00E94120"/>
    <w:rsid w:val="00E94372"/>
    <w:rsid w:val="00E95425"/>
    <w:rsid w:val="00E9585A"/>
    <w:rsid w:val="00E9592A"/>
    <w:rsid w:val="00E95CF2"/>
    <w:rsid w:val="00E96830"/>
    <w:rsid w:val="00E96FF5"/>
    <w:rsid w:val="00E97027"/>
    <w:rsid w:val="00E97239"/>
    <w:rsid w:val="00E97885"/>
    <w:rsid w:val="00E97F4B"/>
    <w:rsid w:val="00EA18FC"/>
    <w:rsid w:val="00EA19A7"/>
    <w:rsid w:val="00EA1B83"/>
    <w:rsid w:val="00EA3CD3"/>
    <w:rsid w:val="00EA4BFB"/>
    <w:rsid w:val="00EA5453"/>
    <w:rsid w:val="00EA5F33"/>
    <w:rsid w:val="00EA6C56"/>
    <w:rsid w:val="00EA71E2"/>
    <w:rsid w:val="00EB035E"/>
    <w:rsid w:val="00EB0ED4"/>
    <w:rsid w:val="00EB0EF2"/>
    <w:rsid w:val="00EB128B"/>
    <w:rsid w:val="00EB2009"/>
    <w:rsid w:val="00EB2068"/>
    <w:rsid w:val="00EB221C"/>
    <w:rsid w:val="00EB2740"/>
    <w:rsid w:val="00EB322F"/>
    <w:rsid w:val="00EB363B"/>
    <w:rsid w:val="00EB447B"/>
    <w:rsid w:val="00EB4903"/>
    <w:rsid w:val="00EB5D3A"/>
    <w:rsid w:val="00EB7002"/>
    <w:rsid w:val="00EB71CB"/>
    <w:rsid w:val="00EB7639"/>
    <w:rsid w:val="00EC0542"/>
    <w:rsid w:val="00EC1D29"/>
    <w:rsid w:val="00EC26DB"/>
    <w:rsid w:val="00EC4527"/>
    <w:rsid w:val="00EC565D"/>
    <w:rsid w:val="00EC66D7"/>
    <w:rsid w:val="00EC70E0"/>
    <w:rsid w:val="00EC765B"/>
    <w:rsid w:val="00ED15A1"/>
    <w:rsid w:val="00ED1DA7"/>
    <w:rsid w:val="00ED1DB7"/>
    <w:rsid w:val="00ED1E3E"/>
    <w:rsid w:val="00ED1E5C"/>
    <w:rsid w:val="00ED1F48"/>
    <w:rsid w:val="00ED2641"/>
    <w:rsid w:val="00ED27B4"/>
    <w:rsid w:val="00ED2CF0"/>
    <w:rsid w:val="00ED31C7"/>
    <w:rsid w:val="00ED3248"/>
    <w:rsid w:val="00ED36A9"/>
    <w:rsid w:val="00ED3C8D"/>
    <w:rsid w:val="00ED4E11"/>
    <w:rsid w:val="00ED4FF7"/>
    <w:rsid w:val="00ED5F43"/>
    <w:rsid w:val="00ED6387"/>
    <w:rsid w:val="00ED6975"/>
    <w:rsid w:val="00ED6996"/>
    <w:rsid w:val="00ED6DAC"/>
    <w:rsid w:val="00ED7610"/>
    <w:rsid w:val="00ED7AD8"/>
    <w:rsid w:val="00EE0F1B"/>
    <w:rsid w:val="00EE1D95"/>
    <w:rsid w:val="00EE27FB"/>
    <w:rsid w:val="00EE347B"/>
    <w:rsid w:val="00EE3835"/>
    <w:rsid w:val="00EE49C0"/>
    <w:rsid w:val="00EE4A21"/>
    <w:rsid w:val="00EE531B"/>
    <w:rsid w:val="00EE583A"/>
    <w:rsid w:val="00EE5AAE"/>
    <w:rsid w:val="00EE60E4"/>
    <w:rsid w:val="00EE69EE"/>
    <w:rsid w:val="00EE6E73"/>
    <w:rsid w:val="00EE7508"/>
    <w:rsid w:val="00EE7AE1"/>
    <w:rsid w:val="00EF04F9"/>
    <w:rsid w:val="00EF092C"/>
    <w:rsid w:val="00EF0B16"/>
    <w:rsid w:val="00EF0D7D"/>
    <w:rsid w:val="00EF0F50"/>
    <w:rsid w:val="00EF0FA0"/>
    <w:rsid w:val="00EF20B9"/>
    <w:rsid w:val="00EF2438"/>
    <w:rsid w:val="00EF2F97"/>
    <w:rsid w:val="00EF4513"/>
    <w:rsid w:val="00EF6263"/>
    <w:rsid w:val="00EF7229"/>
    <w:rsid w:val="00EF7893"/>
    <w:rsid w:val="00F008CF"/>
    <w:rsid w:val="00F01B35"/>
    <w:rsid w:val="00F022BD"/>
    <w:rsid w:val="00F02D1D"/>
    <w:rsid w:val="00F044EC"/>
    <w:rsid w:val="00F04A4F"/>
    <w:rsid w:val="00F10332"/>
    <w:rsid w:val="00F10D0A"/>
    <w:rsid w:val="00F11044"/>
    <w:rsid w:val="00F110B3"/>
    <w:rsid w:val="00F11B98"/>
    <w:rsid w:val="00F123AB"/>
    <w:rsid w:val="00F125F9"/>
    <w:rsid w:val="00F12B89"/>
    <w:rsid w:val="00F15455"/>
    <w:rsid w:val="00F15749"/>
    <w:rsid w:val="00F20472"/>
    <w:rsid w:val="00F211B5"/>
    <w:rsid w:val="00F21543"/>
    <w:rsid w:val="00F21B3C"/>
    <w:rsid w:val="00F223F4"/>
    <w:rsid w:val="00F22574"/>
    <w:rsid w:val="00F2314A"/>
    <w:rsid w:val="00F23951"/>
    <w:rsid w:val="00F2570D"/>
    <w:rsid w:val="00F2572E"/>
    <w:rsid w:val="00F26188"/>
    <w:rsid w:val="00F265EB"/>
    <w:rsid w:val="00F27722"/>
    <w:rsid w:val="00F277EE"/>
    <w:rsid w:val="00F303EF"/>
    <w:rsid w:val="00F30A4B"/>
    <w:rsid w:val="00F32180"/>
    <w:rsid w:val="00F3279B"/>
    <w:rsid w:val="00F32B95"/>
    <w:rsid w:val="00F331E8"/>
    <w:rsid w:val="00F33C6F"/>
    <w:rsid w:val="00F33C72"/>
    <w:rsid w:val="00F33D07"/>
    <w:rsid w:val="00F345BA"/>
    <w:rsid w:val="00F354AC"/>
    <w:rsid w:val="00F3576A"/>
    <w:rsid w:val="00F3603F"/>
    <w:rsid w:val="00F37717"/>
    <w:rsid w:val="00F37D5C"/>
    <w:rsid w:val="00F401E0"/>
    <w:rsid w:val="00F402E4"/>
    <w:rsid w:val="00F40745"/>
    <w:rsid w:val="00F41BBB"/>
    <w:rsid w:val="00F42298"/>
    <w:rsid w:val="00F42834"/>
    <w:rsid w:val="00F42B93"/>
    <w:rsid w:val="00F43622"/>
    <w:rsid w:val="00F439E7"/>
    <w:rsid w:val="00F440F8"/>
    <w:rsid w:val="00F442D1"/>
    <w:rsid w:val="00F4488C"/>
    <w:rsid w:val="00F448C1"/>
    <w:rsid w:val="00F4586D"/>
    <w:rsid w:val="00F4617F"/>
    <w:rsid w:val="00F47A49"/>
    <w:rsid w:val="00F5092F"/>
    <w:rsid w:val="00F509B8"/>
    <w:rsid w:val="00F51471"/>
    <w:rsid w:val="00F515E9"/>
    <w:rsid w:val="00F51DCA"/>
    <w:rsid w:val="00F530BE"/>
    <w:rsid w:val="00F545A8"/>
    <w:rsid w:val="00F54610"/>
    <w:rsid w:val="00F54DFB"/>
    <w:rsid w:val="00F55FAA"/>
    <w:rsid w:val="00F563AC"/>
    <w:rsid w:val="00F5682B"/>
    <w:rsid w:val="00F60225"/>
    <w:rsid w:val="00F60D32"/>
    <w:rsid w:val="00F62AFA"/>
    <w:rsid w:val="00F62C6B"/>
    <w:rsid w:val="00F63287"/>
    <w:rsid w:val="00F6387D"/>
    <w:rsid w:val="00F64F44"/>
    <w:rsid w:val="00F650B3"/>
    <w:rsid w:val="00F65CC9"/>
    <w:rsid w:val="00F661B9"/>
    <w:rsid w:val="00F66230"/>
    <w:rsid w:val="00F663D9"/>
    <w:rsid w:val="00F67855"/>
    <w:rsid w:val="00F7027A"/>
    <w:rsid w:val="00F70330"/>
    <w:rsid w:val="00F71358"/>
    <w:rsid w:val="00F719E8"/>
    <w:rsid w:val="00F71C89"/>
    <w:rsid w:val="00F71EAC"/>
    <w:rsid w:val="00F72A10"/>
    <w:rsid w:val="00F72DC2"/>
    <w:rsid w:val="00F75143"/>
    <w:rsid w:val="00F75A6E"/>
    <w:rsid w:val="00F75D5A"/>
    <w:rsid w:val="00F76882"/>
    <w:rsid w:val="00F7702C"/>
    <w:rsid w:val="00F773FD"/>
    <w:rsid w:val="00F776D0"/>
    <w:rsid w:val="00F77926"/>
    <w:rsid w:val="00F77DC4"/>
    <w:rsid w:val="00F77E90"/>
    <w:rsid w:val="00F800E3"/>
    <w:rsid w:val="00F810FD"/>
    <w:rsid w:val="00F81778"/>
    <w:rsid w:val="00F824C8"/>
    <w:rsid w:val="00F8278A"/>
    <w:rsid w:val="00F829DA"/>
    <w:rsid w:val="00F82BF7"/>
    <w:rsid w:val="00F83905"/>
    <w:rsid w:val="00F84D7A"/>
    <w:rsid w:val="00F856AF"/>
    <w:rsid w:val="00F86620"/>
    <w:rsid w:val="00F86B26"/>
    <w:rsid w:val="00F87398"/>
    <w:rsid w:val="00F879B2"/>
    <w:rsid w:val="00F9015B"/>
    <w:rsid w:val="00F905F1"/>
    <w:rsid w:val="00F90E60"/>
    <w:rsid w:val="00F90EA0"/>
    <w:rsid w:val="00F911B4"/>
    <w:rsid w:val="00F926E9"/>
    <w:rsid w:val="00F93076"/>
    <w:rsid w:val="00F93499"/>
    <w:rsid w:val="00F941C5"/>
    <w:rsid w:val="00F942F6"/>
    <w:rsid w:val="00F9459B"/>
    <w:rsid w:val="00F9483E"/>
    <w:rsid w:val="00F94D06"/>
    <w:rsid w:val="00F952C9"/>
    <w:rsid w:val="00F95395"/>
    <w:rsid w:val="00F95BF1"/>
    <w:rsid w:val="00F95FD7"/>
    <w:rsid w:val="00F97D64"/>
    <w:rsid w:val="00F97F0F"/>
    <w:rsid w:val="00F97FB4"/>
    <w:rsid w:val="00FA00F2"/>
    <w:rsid w:val="00FA0144"/>
    <w:rsid w:val="00FA1252"/>
    <w:rsid w:val="00FA23D2"/>
    <w:rsid w:val="00FA296E"/>
    <w:rsid w:val="00FA2ECA"/>
    <w:rsid w:val="00FA3408"/>
    <w:rsid w:val="00FA358C"/>
    <w:rsid w:val="00FA36C3"/>
    <w:rsid w:val="00FA3735"/>
    <w:rsid w:val="00FA3A15"/>
    <w:rsid w:val="00FA3C13"/>
    <w:rsid w:val="00FA4026"/>
    <w:rsid w:val="00FA4224"/>
    <w:rsid w:val="00FA4704"/>
    <w:rsid w:val="00FA49B1"/>
    <w:rsid w:val="00FA5A01"/>
    <w:rsid w:val="00FA6D3A"/>
    <w:rsid w:val="00FA6F7E"/>
    <w:rsid w:val="00FA6FFD"/>
    <w:rsid w:val="00FA70E9"/>
    <w:rsid w:val="00FA71A3"/>
    <w:rsid w:val="00FB1E7A"/>
    <w:rsid w:val="00FB235D"/>
    <w:rsid w:val="00FB2AC5"/>
    <w:rsid w:val="00FB2DEC"/>
    <w:rsid w:val="00FB307D"/>
    <w:rsid w:val="00FB3104"/>
    <w:rsid w:val="00FB4FB1"/>
    <w:rsid w:val="00FB5690"/>
    <w:rsid w:val="00FB5B58"/>
    <w:rsid w:val="00FB63D8"/>
    <w:rsid w:val="00FC0EE7"/>
    <w:rsid w:val="00FC37AD"/>
    <w:rsid w:val="00FC433A"/>
    <w:rsid w:val="00FC4892"/>
    <w:rsid w:val="00FC4DC2"/>
    <w:rsid w:val="00FC5448"/>
    <w:rsid w:val="00FC7C12"/>
    <w:rsid w:val="00FC7D17"/>
    <w:rsid w:val="00FC7F87"/>
    <w:rsid w:val="00FD07F9"/>
    <w:rsid w:val="00FD0C7E"/>
    <w:rsid w:val="00FD0FAC"/>
    <w:rsid w:val="00FD1172"/>
    <w:rsid w:val="00FD1EAA"/>
    <w:rsid w:val="00FD201E"/>
    <w:rsid w:val="00FD21C2"/>
    <w:rsid w:val="00FD25C6"/>
    <w:rsid w:val="00FD3681"/>
    <w:rsid w:val="00FD3BA3"/>
    <w:rsid w:val="00FD4623"/>
    <w:rsid w:val="00FD50E7"/>
    <w:rsid w:val="00FD51AD"/>
    <w:rsid w:val="00FD567E"/>
    <w:rsid w:val="00FD5B76"/>
    <w:rsid w:val="00FD6291"/>
    <w:rsid w:val="00FD7286"/>
    <w:rsid w:val="00FD7F92"/>
    <w:rsid w:val="00FE002F"/>
    <w:rsid w:val="00FE0412"/>
    <w:rsid w:val="00FE0DBA"/>
    <w:rsid w:val="00FE10C7"/>
    <w:rsid w:val="00FE1620"/>
    <w:rsid w:val="00FE3323"/>
    <w:rsid w:val="00FE5C94"/>
    <w:rsid w:val="00FE6459"/>
    <w:rsid w:val="00FE79EE"/>
    <w:rsid w:val="00FE7AE9"/>
    <w:rsid w:val="00FF08DE"/>
    <w:rsid w:val="00FF0BB1"/>
    <w:rsid w:val="00FF22F0"/>
    <w:rsid w:val="00FF2CC8"/>
    <w:rsid w:val="00FF3C29"/>
    <w:rsid w:val="00FF3F72"/>
    <w:rsid w:val="00FF4681"/>
    <w:rsid w:val="00FF47F2"/>
    <w:rsid w:val="00FF4967"/>
    <w:rsid w:val="00FF4B5C"/>
    <w:rsid w:val="00FF500A"/>
    <w:rsid w:val="00FF56E8"/>
    <w:rsid w:val="00FF7152"/>
    <w:rsid w:val="00FF7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46013ED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  <w:style w:type="paragraph" w:customStyle="1" w:styleId="pf0">
    <w:name w:val="pf0"/>
    <w:basedOn w:val="Normal"/>
    <w:rsid w:val="00F51471"/>
    <w:pPr>
      <w:spacing w:before="100" w:beforeAutospacing="1" w:after="100" w:afterAutospacing="1"/>
    </w:pPr>
  </w:style>
  <w:style w:type="character" w:customStyle="1" w:styleId="cf01">
    <w:name w:val="cf01"/>
    <w:basedOn w:val="DefaultParagraphFont"/>
    <w:rsid w:val="00F51471"/>
    <w:rPr>
      <w:rFonts w:ascii="Segoe UI" w:hAnsi="Segoe UI" w:cs="Segoe UI" w:hint="default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  <w:style w:type="paragraph" w:customStyle="1" w:styleId="pf0">
    <w:name w:val="pf0"/>
    <w:basedOn w:val="Normal"/>
    <w:rsid w:val="00F51471"/>
    <w:pPr>
      <w:spacing w:before="100" w:beforeAutospacing="1" w:after="100" w:afterAutospacing="1"/>
    </w:pPr>
  </w:style>
  <w:style w:type="character" w:customStyle="1" w:styleId="cf01">
    <w:name w:val="cf01"/>
    <w:basedOn w:val="DefaultParagraphFont"/>
    <w:rsid w:val="00F51471"/>
    <w:rPr>
      <w:rFonts w:ascii="Segoe UI" w:hAnsi="Segoe UI" w:cs="Segoe UI" w:hint="default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8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97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5.emf"/><Relationship Id="rId2" Type="http://schemas.openxmlformats.org/officeDocument/2006/relationships/oleObject" Target="embeddings/oleObject45.bin"/><Relationship Id="rId1" Type="http://schemas.openxmlformats.org/officeDocument/2006/relationships/image" Target="media/image44.emf"/><Relationship Id="rId4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90B512-D7FB-4E49-A5E4-CE27B62895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68</Words>
  <Characters>324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38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Windows User</cp:lastModifiedBy>
  <cp:revision>2</cp:revision>
  <cp:lastPrinted>2024-03-01T09:32:00Z</cp:lastPrinted>
  <dcterms:created xsi:type="dcterms:W3CDTF">2024-05-01T06:04:00Z</dcterms:created>
  <dcterms:modified xsi:type="dcterms:W3CDTF">2024-05-01T06:04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